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710B41" w14:textId="08727E34" w:rsidR="003B2FAE" w:rsidRPr="00F775D4" w:rsidRDefault="008A724D" w:rsidP="009A1F25">
      <w:pPr>
        <w:spacing w:beforeLines="100" w:before="360" w:afterLines="150" w:after="540" w:line="80" w:lineRule="atLeast"/>
        <w:jc w:val="center"/>
        <w:rPr>
          <w:sz w:val="44"/>
          <w:szCs w:val="36"/>
        </w:rPr>
      </w:pPr>
      <w:r w:rsidRPr="006050CF">
        <w:rPr>
          <w:rFonts w:ascii="標楷體" w:hAnsi="標楷體"/>
          <w:b/>
          <w:sz w:val="44"/>
          <w:szCs w:val="36"/>
        </w:rPr>
        <w:t>1</w:t>
      </w:r>
      <w:r w:rsidRPr="006050CF">
        <w:rPr>
          <w:rFonts w:ascii="標楷體" w:hAnsi="標楷體" w:hint="eastAsia"/>
          <w:b/>
          <w:sz w:val="44"/>
          <w:szCs w:val="36"/>
        </w:rPr>
        <w:t>1</w:t>
      </w:r>
      <w:r w:rsidRPr="006050CF">
        <w:rPr>
          <w:rFonts w:ascii="標楷體" w:hAnsi="標楷體"/>
          <w:b/>
          <w:sz w:val="44"/>
          <w:szCs w:val="36"/>
        </w:rPr>
        <w:t>3</w:t>
      </w:r>
      <w:r w:rsidR="009F33F5" w:rsidRPr="00F775D4">
        <w:rPr>
          <w:b/>
          <w:sz w:val="44"/>
          <w:szCs w:val="36"/>
        </w:rPr>
        <w:t>年</w:t>
      </w:r>
      <w:r w:rsidR="003B2FAE" w:rsidRPr="00F775D4">
        <w:rPr>
          <w:b/>
          <w:sz w:val="44"/>
          <w:szCs w:val="36"/>
        </w:rPr>
        <w:t>學力檢測</w:t>
      </w:r>
      <w:proofErr w:type="gramStart"/>
      <w:r w:rsidR="009A1F25">
        <w:rPr>
          <w:rFonts w:hint="eastAsia"/>
          <w:b/>
          <w:sz w:val="44"/>
          <w:szCs w:val="36"/>
        </w:rPr>
        <w:t>測</w:t>
      </w:r>
      <w:r w:rsidR="009A1F25">
        <w:rPr>
          <w:b/>
          <w:sz w:val="44"/>
          <w:szCs w:val="36"/>
        </w:rPr>
        <w:t>驗</w:t>
      </w:r>
      <w:r w:rsidR="003B2FAE" w:rsidRPr="00F775D4">
        <w:rPr>
          <w:b/>
          <w:sz w:val="44"/>
          <w:szCs w:val="36"/>
        </w:rPr>
        <w:t>題本</w:t>
      </w:r>
      <w:proofErr w:type="gramEnd"/>
      <w:r w:rsidR="003B2FAE" w:rsidRPr="00F775D4">
        <w:rPr>
          <w:b/>
          <w:sz w:val="44"/>
          <w:szCs w:val="36"/>
        </w:rPr>
        <w:br/>
      </w:r>
      <w:r w:rsidR="00B704B4" w:rsidRPr="00F775D4">
        <w:rPr>
          <w:b/>
          <w:sz w:val="44"/>
          <w:szCs w:val="36"/>
        </w:rPr>
        <w:t>數學</w:t>
      </w:r>
      <w:r w:rsidR="001B2579" w:rsidRPr="00F775D4">
        <w:rPr>
          <w:b/>
          <w:sz w:val="44"/>
          <w:szCs w:val="36"/>
        </w:rPr>
        <w:t>七</w:t>
      </w:r>
      <w:r w:rsidR="003B2FAE" w:rsidRPr="00F775D4">
        <w:rPr>
          <w:b/>
          <w:sz w:val="44"/>
          <w:szCs w:val="36"/>
        </w:rPr>
        <w:t>年級</w:t>
      </w:r>
    </w:p>
    <w:p w14:paraId="1C65BBDD" w14:textId="77777777" w:rsidR="0000704B" w:rsidRPr="00F775D4" w:rsidRDefault="0000704B" w:rsidP="009C7292">
      <w:pPr>
        <w:spacing w:afterLines="50" w:after="180" w:line="360" w:lineRule="exact"/>
        <w:rPr>
          <w:sz w:val="36"/>
          <w:szCs w:val="36"/>
        </w:rPr>
      </w:pPr>
      <w:r w:rsidRPr="00F775D4">
        <w:rPr>
          <w:sz w:val="36"/>
          <w:szCs w:val="36"/>
        </w:rPr>
        <w:t>作答</w:t>
      </w:r>
      <w:r w:rsidR="00D00974" w:rsidRPr="00F775D4">
        <w:rPr>
          <w:sz w:val="36"/>
          <w:szCs w:val="36"/>
        </w:rPr>
        <w:t>注意事項</w:t>
      </w:r>
      <w:r w:rsidRPr="00F775D4">
        <w:rPr>
          <w:sz w:val="36"/>
          <w:szCs w:val="36"/>
        </w:rPr>
        <w:t>：</w:t>
      </w:r>
    </w:p>
    <w:p w14:paraId="05E4E09C" w14:textId="77777777" w:rsidR="004059FC" w:rsidRPr="00F775D4" w:rsidRDefault="00101383" w:rsidP="009C7292">
      <w:pPr>
        <w:spacing w:afterLines="50" w:after="180" w:line="0" w:lineRule="atLeast"/>
        <w:jc w:val="center"/>
        <w:rPr>
          <w:sz w:val="36"/>
          <w:szCs w:val="36"/>
        </w:rPr>
      </w:pPr>
      <w:r w:rsidRPr="00F775D4">
        <w:rPr>
          <w:noProof/>
          <w:sz w:val="36"/>
          <w:szCs w:val="36"/>
        </w:rPr>
        <mc:AlternateContent>
          <mc:Choice Requires="wps">
            <w:drawing>
              <wp:inline distT="0" distB="0" distL="0" distR="0" wp14:anchorId="2F903E2A" wp14:editId="26F80FB1">
                <wp:extent cx="5967095" cy="4690334"/>
                <wp:effectExtent l="0" t="0" r="14605" b="15240"/>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7095" cy="469033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A9A777C" w14:textId="77777777" w:rsidR="0002466C" w:rsidRDefault="0002466C" w:rsidP="009F33F5">
                            <w:pPr>
                              <w:widowControl/>
                              <w:spacing w:afterLines="50" w:after="180" w:line="540" w:lineRule="exact"/>
                              <w:jc w:val="both"/>
                              <w:rPr>
                                <w:rFonts w:hAnsi="標楷體"/>
                                <w:color w:val="000000"/>
                                <w:kern w:val="0"/>
                                <w:sz w:val="36"/>
                                <w:szCs w:val="36"/>
                              </w:rPr>
                            </w:pPr>
                            <w:bookmarkStart w:id="0" w:name="_Hlk2204590"/>
                            <w:bookmarkEnd w:id="0"/>
                            <w:r w:rsidRPr="004059FC">
                              <w:rPr>
                                <w:rFonts w:hAnsi="標楷體" w:hint="eastAsia"/>
                                <w:color w:val="000000"/>
                                <w:kern w:val="0"/>
                                <w:sz w:val="36"/>
                                <w:szCs w:val="36"/>
                              </w:rPr>
                              <w:t>各</w:t>
                            </w:r>
                            <w:r w:rsidRPr="00F4283F">
                              <w:rPr>
                                <w:rFonts w:hAnsi="標楷體" w:hint="eastAsia"/>
                                <w:color w:val="000000"/>
                                <w:kern w:val="0"/>
                                <w:sz w:val="36"/>
                                <w:szCs w:val="36"/>
                              </w:rPr>
                              <w:t>位同學</w:t>
                            </w:r>
                            <w:r>
                              <w:rPr>
                                <w:rFonts w:hAnsi="標楷體" w:hint="eastAsia"/>
                                <w:color w:val="000000"/>
                                <w:kern w:val="0"/>
                                <w:sz w:val="36"/>
                                <w:szCs w:val="36"/>
                              </w:rPr>
                              <w:t>：</w:t>
                            </w:r>
                          </w:p>
                          <w:p w14:paraId="32E6828D" w14:textId="77777777" w:rsidR="0002466C" w:rsidRDefault="0002466C" w:rsidP="009A1F25">
                            <w:pPr>
                              <w:widowControl/>
                              <w:spacing w:line="560" w:lineRule="exact"/>
                              <w:ind w:firstLineChars="196" w:firstLine="706"/>
                              <w:jc w:val="both"/>
                              <w:rPr>
                                <w:rFonts w:hAnsi="標楷體"/>
                                <w:color w:val="000000"/>
                                <w:kern w:val="0"/>
                                <w:sz w:val="36"/>
                                <w:szCs w:val="36"/>
                              </w:rPr>
                            </w:pPr>
                            <w:r>
                              <w:rPr>
                                <w:rFonts w:hAnsi="標楷體" w:hint="eastAsia"/>
                                <w:color w:val="000000"/>
                                <w:kern w:val="0"/>
                                <w:sz w:val="36"/>
                                <w:szCs w:val="36"/>
                              </w:rPr>
                              <w:t>你們好。</w:t>
                            </w:r>
                          </w:p>
                          <w:p w14:paraId="502B1F08" w14:textId="77777777" w:rsidR="0002466C" w:rsidRDefault="0002466C" w:rsidP="009A1F25">
                            <w:pPr>
                              <w:widowControl/>
                              <w:spacing w:line="560" w:lineRule="exact"/>
                              <w:ind w:firstLineChars="196" w:firstLine="706"/>
                              <w:jc w:val="both"/>
                              <w:rPr>
                                <w:rFonts w:hAnsi="標楷體"/>
                                <w:color w:val="000000"/>
                                <w:kern w:val="0"/>
                                <w:sz w:val="36"/>
                                <w:szCs w:val="36"/>
                              </w:rPr>
                            </w:pPr>
                            <w:r w:rsidRPr="00F4283F">
                              <w:rPr>
                                <w:rFonts w:hAnsi="標楷體" w:hint="eastAsia"/>
                                <w:color w:val="000000"/>
                                <w:kern w:val="0"/>
                                <w:sz w:val="36"/>
                                <w:szCs w:val="36"/>
                              </w:rPr>
                              <w:t>這是一份數學的試題</w:t>
                            </w:r>
                            <w:r>
                              <w:rPr>
                                <w:rFonts w:hAnsi="標楷體" w:hint="eastAsia"/>
                                <w:color w:val="000000"/>
                                <w:kern w:val="0"/>
                                <w:sz w:val="36"/>
                                <w:szCs w:val="36"/>
                              </w:rPr>
                              <w:t>，總共</w:t>
                            </w:r>
                            <w:r w:rsidRPr="00AC64E3">
                              <w:rPr>
                                <w:rFonts w:ascii="標楷體" w:hAnsi="標楷體" w:hint="eastAsia"/>
                                <w:color w:val="000000"/>
                                <w:kern w:val="0"/>
                                <w:sz w:val="36"/>
                                <w:szCs w:val="36"/>
                              </w:rPr>
                              <w:t>2</w:t>
                            </w:r>
                            <w:r w:rsidRPr="00AC64E3">
                              <w:rPr>
                                <w:rFonts w:ascii="標楷體" w:hAnsi="標楷體"/>
                                <w:color w:val="000000"/>
                                <w:kern w:val="0"/>
                                <w:sz w:val="36"/>
                                <w:szCs w:val="36"/>
                              </w:rPr>
                              <w:t>5</w:t>
                            </w:r>
                            <w:r>
                              <w:rPr>
                                <w:rFonts w:hAnsi="標楷體"/>
                                <w:color w:val="000000"/>
                                <w:kern w:val="0"/>
                                <w:sz w:val="36"/>
                                <w:szCs w:val="36"/>
                              </w:rPr>
                              <w:t>題。</w:t>
                            </w:r>
                          </w:p>
                          <w:p w14:paraId="21525E82" w14:textId="372123E1" w:rsidR="0002466C" w:rsidRDefault="0002466C" w:rsidP="009A1F25">
                            <w:pPr>
                              <w:widowControl/>
                              <w:spacing w:line="560" w:lineRule="exact"/>
                              <w:ind w:firstLineChars="196" w:firstLine="706"/>
                              <w:jc w:val="both"/>
                              <w:rPr>
                                <w:rFonts w:hAnsi="標楷體"/>
                                <w:color w:val="000000"/>
                                <w:kern w:val="0"/>
                                <w:sz w:val="36"/>
                                <w:szCs w:val="36"/>
                              </w:rPr>
                            </w:pPr>
                            <w:r>
                              <w:rPr>
                                <w:rFonts w:hAnsi="標楷體" w:hint="eastAsia"/>
                                <w:color w:val="000000"/>
                                <w:kern w:val="0"/>
                                <w:sz w:val="36"/>
                                <w:szCs w:val="36"/>
                              </w:rPr>
                              <w:t>測驗時間為</w:t>
                            </w:r>
                            <w:r w:rsidRPr="00AC64E3">
                              <w:rPr>
                                <w:rFonts w:ascii="標楷體" w:hAnsi="標楷體" w:hint="eastAsia"/>
                                <w:color w:val="000000"/>
                                <w:kern w:val="0"/>
                                <w:sz w:val="36"/>
                                <w:szCs w:val="36"/>
                              </w:rPr>
                              <w:t>4</w:t>
                            </w:r>
                            <w:r w:rsidRPr="00AC64E3">
                              <w:rPr>
                                <w:rFonts w:ascii="標楷體" w:hAnsi="標楷體"/>
                                <w:color w:val="000000"/>
                                <w:kern w:val="0"/>
                                <w:sz w:val="36"/>
                                <w:szCs w:val="36"/>
                              </w:rPr>
                              <w:t>5</w:t>
                            </w:r>
                            <w:r>
                              <w:rPr>
                                <w:rFonts w:hAnsi="標楷體" w:hint="eastAsia"/>
                                <w:color w:val="000000"/>
                                <w:kern w:val="0"/>
                                <w:sz w:val="36"/>
                                <w:szCs w:val="36"/>
                              </w:rPr>
                              <w:t>分鐘。</w:t>
                            </w:r>
                          </w:p>
                          <w:p w14:paraId="70006A94" w14:textId="77777777" w:rsidR="0002466C" w:rsidRPr="00F4283F" w:rsidRDefault="0002466C" w:rsidP="009A1F25">
                            <w:pPr>
                              <w:widowControl/>
                              <w:spacing w:line="560" w:lineRule="exact"/>
                              <w:ind w:firstLineChars="196" w:firstLine="706"/>
                              <w:jc w:val="both"/>
                              <w:rPr>
                                <w:rFonts w:hAnsi="標楷體"/>
                                <w:color w:val="000000"/>
                                <w:kern w:val="0"/>
                                <w:sz w:val="36"/>
                                <w:szCs w:val="36"/>
                              </w:rPr>
                            </w:pPr>
                            <w:r w:rsidRPr="00F4283F">
                              <w:rPr>
                                <w:rFonts w:hAnsi="標楷體" w:hint="eastAsia"/>
                                <w:color w:val="000000"/>
                                <w:kern w:val="0"/>
                                <w:sz w:val="36"/>
                                <w:szCs w:val="36"/>
                              </w:rPr>
                              <w:t>每一題請選出</w:t>
                            </w:r>
                            <w:r w:rsidRPr="00CB6AB2">
                              <w:rPr>
                                <w:rFonts w:hAnsi="標楷體" w:hint="eastAsia"/>
                                <w:b/>
                                <w:color w:val="000000"/>
                                <w:kern w:val="0"/>
                                <w:sz w:val="36"/>
                                <w:szCs w:val="36"/>
                                <w:u w:val="single"/>
                              </w:rPr>
                              <w:t>一個最合適的答案</w:t>
                            </w:r>
                            <w:r w:rsidRPr="00F4283F">
                              <w:rPr>
                                <w:rFonts w:hAnsi="標楷體" w:hint="eastAsia"/>
                                <w:color w:val="000000"/>
                                <w:kern w:val="0"/>
                                <w:sz w:val="36"/>
                                <w:szCs w:val="36"/>
                              </w:rPr>
                              <w:t>，並用</w:t>
                            </w:r>
                            <w:r w:rsidRPr="00AC64E3">
                              <w:rPr>
                                <w:rFonts w:ascii="標楷體" w:hAnsi="標楷體"/>
                                <w:color w:val="000000"/>
                                <w:kern w:val="0"/>
                                <w:sz w:val="36"/>
                                <w:szCs w:val="36"/>
                              </w:rPr>
                              <w:t>2B</w:t>
                            </w:r>
                            <w:r w:rsidRPr="00F4283F">
                              <w:rPr>
                                <w:rFonts w:hAnsi="標楷體" w:hint="eastAsia"/>
                                <w:color w:val="000000"/>
                                <w:kern w:val="0"/>
                                <w:sz w:val="36"/>
                                <w:szCs w:val="36"/>
                              </w:rPr>
                              <w:t>鉛筆在</w:t>
                            </w:r>
                            <w:proofErr w:type="gramStart"/>
                            <w:r w:rsidRPr="00F4283F">
                              <w:rPr>
                                <w:rFonts w:hAnsi="標楷體" w:hint="eastAsia"/>
                                <w:color w:val="000000"/>
                                <w:kern w:val="0"/>
                                <w:sz w:val="36"/>
                                <w:szCs w:val="36"/>
                              </w:rPr>
                              <w:t>答案卡畫記</w:t>
                            </w:r>
                            <w:proofErr w:type="gramEnd"/>
                            <w:r w:rsidRPr="00F4283F">
                              <w:rPr>
                                <w:rFonts w:hAnsi="標楷體" w:hint="eastAsia"/>
                                <w:color w:val="000000"/>
                                <w:kern w:val="0"/>
                                <w:sz w:val="36"/>
                                <w:szCs w:val="36"/>
                              </w:rPr>
                              <w:t>，不可超出格線外，如果需要修改答案，請使用橡皮擦擦</w:t>
                            </w:r>
                            <w:r>
                              <w:rPr>
                                <w:rFonts w:hAnsi="標楷體" w:hint="eastAsia"/>
                                <w:color w:val="000000"/>
                                <w:kern w:val="0"/>
                                <w:sz w:val="36"/>
                                <w:szCs w:val="36"/>
                              </w:rPr>
                              <w:t>拭</w:t>
                            </w:r>
                            <w:r w:rsidRPr="00F4283F">
                              <w:rPr>
                                <w:rFonts w:hAnsi="標楷體" w:hint="eastAsia"/>
                                <w:color w:val="000000"/>
                                <w:kern w:val="0"/>
                                <w:sz w:val="36"/>
                                <w:szCs w:val="36"/>
                              </w:rPr>
                              <w:t>乾淨，再重新畫記。</w:t>
                            </w:r>
                          </w:p>
                          <w:p w14:paraId="5B05A94C" w14:textId="77777777" w:rsidR="0002466C" w:rsidRPr="00F4283F" w:rsidRDefault="0002466C" w:rsidP="009A1F25">
                            <w:pPr>
                              <w:widowControl/>
                              <w:spacing w:line="560" w:lineRule="exact"/>
                              <w:jc w:val="both"/>
                              <w:rPr>
                                <w:rFonts w:hAnsi="標楷體"/>
                                <w:color w:val="000000"/>
                                <w:kern w:val="0"/>
                                <w:sz w:val="36"/>
                                <w:szCs w:val="36"/>
                              </w:rPr>
                            </w:pPr>
                            <w:r w:rsidRPr="00F4283F">
                              <w:rPr>
                                <w:rFonts w:hAnsi="標楷體" w:hint="eastAsia"/>
                                <w:color w:val="000000"/>
                                <w:kern w:val="0"/>
                                <w:sz w:val="36"/>
                                <w:szCs w:val="36"/>
                              </w:rPr>
                              <w:t>畫記說明：</w:t>
                            </w:r>
                          </w:p>
                          <w:p w14:paraId="033CBA6E" w14:textId="057E18F8" w:rsidR="0002466C" w:rsidRPr="0085465F" w:rsidRDefault="0002466C" w:rsidP="009F33F5">
                            <w:pPr>
                              <w:widowControl/>
                              <w:snapToGrid w:val="0"/>
                              <w:spacing w:afterLines="50" w:after="180" w:line="540" w:lineRule="exact"/>
                              <w:ind w:firstLineChars="200" w:firstLine="720"/>
                              <w:jc w:val="both"/>
                              <w:rPr>
                                <w:rFonts w:hAnsi="標楷體"/>
                                <w:color w:val="000000"/>
                                <w:kern w:val="0"/>
                                <w:sz w:val="36"/>
                                <w:szCs w:val="36"/>
                              </w:rPr>
                            </w:pPr>
                            <w:r>
                              <w:rPr>
                                <w:rFonts w:hAnsi="標楷體" w:hint="eastAsia"/>
                                <w:color w:val="000000"/>
                                <w:kern w:val="0"/>
                                <w:sz w:val="36"/>
                                <w:szCs w:val="36"/>
                              </w:rPr>
                              <w:t>當你想選擇</w:t>
                            </w:r>
                            <w:r>
                              <w:rPr>
                                <w:rFonts w:hAnsi="標楷體"/>
                                <w:color w:val="000000"/>
                                <w:kern w:val="0"/>
                                <w:sz w:val="36"/>
                                <w:szCs w:val="36"/>
                              </w:rPr>
                              <w:t>的答案為</w:t>
                            </w:r>
                            <w:r>
                              <w:rPr>
                                <w:rFonts w:hAnsi="標楷體"/>
                                <w:color w:val="000000"/>
                                <w:kern w:val="0"/>
                                <w:sz w:val="36"/>
                                <w:szCs w:val="36"/>
                              </w:rPr>
                              <w:t>(D)</w:t>
                            </w:r>
                            <w:r>
                              <w:rPr>
                                <w:rFonts w:hAnsi="標楷體" w:hint="eastAsia"/>
                                <w:color w:val="000000"/>
                                <w:kern w:val="0"/>
                                <w:sz w:val="36"/>
                                <w:szCs w:val="36"/>
                              </w:rPr>
                              <w:t>時，正確畫記為</w:t>
                            </w:r>
                            <w:r>
                              <w:rPr>
                                <w:rFonts w:hAnsi="標楷體" w:hint="eastAsia"/>
                                <w:color w:val="000000"/>
                                <w:kern w:val="0"/>
                                <w:sz w:val="36"/>
                                <w:szCs w:val="36"/>
                              </w:rPr>
                              <w:t xml:space="preserve"> </w:t>
                            </w:r>
                            <w:r w:rsidR="00AC64E3" w:rsidRPr="00421BD9">
                              <w:rPr>
                                <w:rFonts w:ascii="MS Gothic" w:eastAsia="MS Gothic" w:hAnsi="MS Gothic" w:cs="MS Gothic" w:hint="eastAsia"/>
                                <w:color w:val="000000"/>
                                <w:kern w:val="0"/>
                                <w:sz w:val="36"/>
                                <w:szCs w:val="36"/>
                              </w:rPr>
                              <w:t>Ⓐ</w:t>
                            </w:r>
                            <w:r w:rsidR="00AC64E3" w:rsidRPr="00421BD9">
                              <w:rPr>
                                <w:rFonts w:hAnsi="標楷體"/>
                                <w:color w:val="000000"/>
                                <w:kern w:val="0"/>
                                <w:sz w:val="36"/>
                                <w:szCs w:val="36"/>
                              </w:rPr>
                              <w:t xml:space="preserve"> </w:t>
                            </w:r>
                            <w:r w:rsidR="00AC64E3" w:rsidRPr="00421BD9">
                              <w:rPr>
                                <w:rFonts w:ascii="MS Gothic" w:eastAsia="MS Gothic" w:hAnsi="MS Gothic" w:cs="MS Gothic" w:hint="eastAsia"/>
                                <w:color w:val="000000"/>
                                <w:kern w:val="0"/>
                                <w:sz w:val="36"/>
                                <w:szCs w:val="36"/>
                              </w:rPr>
                              <w:t>Ⓑ</w:t>
                            </w:r>
                            <w:r w:rsidR="00AC64E3" w:rsidRPr="00421BD9">
                              <w:rPr>
                                <w:rFonts w:hAnsi="標楷體"/>
                                <w:color w:val="000000"/>
                                <w:kern w:val="0"/>
                                <w:sz w:val="36"/>
                                <w:szCs w:val="36"/>
                              </w:rPr>
                              <w:t xml:space="preserve"> </w:t>
                            </w:r>
                            <w:r w:rsidR="00AC64E3" w:rsidRPr="00421BD9">
                              <w:rPr>
                                <w:rFonts w:ascii="MS Gothic" w:eastAsia="MS Gothic" w:hAnsi="MS Gothic" w:cs="MS Gothic" w:hint="eastAsia"/>
                                <w:color w:val="000000"/>
                                <w:kern w:val="0"/>
                                <w:sz w:val="36"/>
                                <w:szCs w:val="36"/>
                              </w:rPr>
                              <w:t>Ⓒ</w:t>
                            </w:r>
                            <w:r w:rsidR="00AC64E3" w:rsidRPr="0085465F">
                              <w:rPr>
                                <w:rFonts w:hAnsi="標楷體"/>
                                <w:color w:val="000000"/>
                                <w:kern w:val="0"/>
                                <w:sz w:val="36"/>
                                <w:szCs w:val="36"/>
                              </w:rPr>
                              <w:t xml:space="preserve"> </w:t>
                            </w:r>
                            <w:r w:rsidR="00AC64E3" w:rsidRPr="0085465F">
                              <w:rPr>
                                <w:rFonts w:hAnsi="標楷體" w:hint="eastAsia"/>
                                <w:color w:val="000000"/>
                                <w:kern w:val="0"/>
                                <w:sz w:val="36"/>
                                <w:szCs w:val="36"/>
                              </w:rPr>
                              <w:t>●</w:t>
                            </w:r>
                          </w:p>
                          <w:p w14:paraId="4BC8BE11" w14:textId="77777777" w:rsidR="0002466C" w:rsidRPr="0085465F" w:rsidRDefault="0002466C" w:rsidP="009A1F25">
                            <w:pPr>
                              <w:widowControl/>
                              <w:spacing w:line="560" w:lineRule="exact"/>
                              <w:jc w:val="both"/>
                              <w:rPr>
                                <w:rFonts w:hAnsi="標楷體"/>
                                <w:color w:val="000000"/>
                                <w:kern w:val="0"/>
                                <w:sz w:val="36"/>
                                <w:szCs w:val="36"/>
                              </w:rPr>
                            </w:pPr>
                            <w:r w:rsidRPr="0085465F">
                              <w:rPr>
                                <w:rFonts w:hAnsi="標楷體"/>
                                <w:color w:val="000000"/>
                                <w:kern w:val="0"/>
                                <w:sz w:val="36"/>
                                <w:szCs w:val="36"/>
                              </w:rPr>
                              <w:t>其他事項：</w:t>
                            </w:r>
                          </w:p>
                          <w:p w14:paraId="6F305D2E" w14:textId="77777777" w:rsidR="0002466C" w:rsidRPr="0085465F" w:rsidRDefault="0002466C" w:rsidP="009A1F25">
                            <w:pPr>
                              <w:widowControl/>
                              <w:numPr>
                                <w:ilvl w:val="0"/>
                                <w:numId w:val="21"/>
                              </w:numPr>
                              <w:spacing w:line="560" w:lineRule="exact"/>
                              <w:ind w:left="0" w:firstLine="0"/>
                              <w:jc w:val="both"/>
                              <w:rPr>
                                <w:rFonts w:hAnsi="標楷體"/>
                                <w:color w:val="000000"/>
                                <w:kern w:val="0"/>
                                <w:sz w:val="36"/>
                                <w:szCs w:val="36"/>
                              </w:rPr>
                            </w:pPr>
                            <w:r w:rsidRPr="0085465F">
                              <w:rPr>
                                <w:rFonts w:hAnsi="標楷體"/>
                                <w:color w:val="000000"/>
                                <w:kern w:val="0"/>
                                <w:sz w:val="36"/>
                                <w:szCs w:val="36"/>
                              </w:rPr>
                              <w:t>每一題都要回答。</w:t>
                            </w:r>
                          </w:p>
                          <w:p w14:paraId="53E15049" w14:textId="726323AA" w:rsidR="0002466C" w:rsidRPr="009F33F5" w:rsidRDefault="0002466C" w:rsidP="009A1F25">
                            <w:pPr>
                              <w:widowControl/>
                              <w:numPr>
                                <w:ilvl w:val="0"/>
                                <w:numId w:val="21"/>
                              </w:numPr>
                              <w:spacing w:line="560" w:lineRule="exact"/>
                              <w:ind w:left="0" w:firstLine="0"/>
                              <w:jc w:val="both"/>
                              <w:rPr>
                                <w:rFonts w:hAnsi="標楷體"/>
                                <w:color w:val="000000"/>
                                <w:kern w:val="0"/>
                                <w:sz w:val="36"/>
                                <w:szCs w:val="36"/>
                              </w:rPr>
                            </w:pPr>
                            <w:r>
                              <w:rPr>
                                <w:rFonts w:hAnsi="標楷體" w:hint="eastAsia"/>
                                <w:color w:val="000000"/>
                                <w:kern w:val="0"/>
                                <w:sz w:val="36"/>
                                <w:szCs w:val="36"/>
                              </w:rPr>
                              <w:t>試題</w:t>
                            </w:r>
                            <w:r w:rsidRPr="0085465F">
                              <w:rPr>
                                <w:rFonts w:hAnsi="標楷體"/>
                                <w:color w:val="000000"/>
                                <w:kern w:val="0"/>
                                <w:sz w:val="36"/>
                                <w:szCs w:val="36"/>
                              </w:rPr>
                              <w:t>如有錯誤，請立即</w:t>
                            </w:r>
                            <w:r>
                              <w:rPr>
                                <w:rFonts w:hAnsi="標楷體" w:hint="eastAsia"/>
                                <w:color w:val="000000"/>
                                <w:kern w:val="0"/>
                                <w:sz w:val="36"/>
                                <w:szCs w:val="36"/>
                              </w:rPr>
                              <w:t>告知</w:t>
                            </w:r>
                            <w:r w:rsidRPr="0085465F">
                              <w:rPr>
                                <w:rFonts w:hAnsi="標楷體"/>
                                <w:color w:val="000000"/>
                                <w:kern w:val="0"/>
                                <w:sz w:val="36"/>
                                <w:szCs w:val="36"/>
                              </w:rPr>
                              <w:t>老師。</w:t>
                            </w:r>
                          </w:p>
                        </w:txbxContent>
                      </wps:txbx>
                      <wps:bodyPr rot="0" vert="horz" wrap="square" lIns="91440" tIns="45720" rIns="91440" bIns="45720" anchor="t" anchorCtr="0" upright="1">
                        <a:noAutofit/>
                      </wps:bodyPr>
                    </wps:wsp>
                  </a:graphicData>
                </a:graphic>
              </wp:inline>
            </w:drawing>
          </mc:Choice>
          <mc:Fallback>
            <w:pict>
              <v:shapetype w14:anchorId="2F903E2A" id="_x0000_t202" coordsize="21600,21600" o:spt="202" path="m,l,21600r21600,l21600,xe">
                <v:stroke joinstyle="miter"/>
                <v:path gradientshapeok="t" o:connecttype="rect"/>
              </v:shapetype>
              <v:shape id="Text Box 2" o:spid="_x0000_s1026" type="#_x0000_t202" style="width:469.85pt;height:369.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" filled="f" strokeweight="1pt">
                <v:textbox>
                  <w:txbxContent>
                    <w:p w14:paraId="1A9A777C" w14:textId="77777777" w:rsidR="0002466C" w:rsidRDefault="0002466C" w:rsidP="009F33F5">
                      <w:pPr>
                        <w:widowControl/>
                        <w:spacing w:afterLines="50" w:after="180" w:line="540" w:lineRule="exact"/>
                        <w:jc w:val="both"/>
                        <w:rPr>
                          <w:rFonts w:hAnsi="標楷體"/>
                          <w:color w:val="000000"/>
                          <w:kern w:val="0"/>
                          <w:sz w:val="36"/>
                          <w:szCs w:val="36"/>
                        </w:rPr>
                      </w:pPr>
                      <w:bookmarkStart w:id="2" w:name="_Hlk2204590"/>
                      <w:bookmarkEnd w:id="2"/>
                      <w:r w:rsidRPr="004059FC">
                        <w:rPr>
                          <w:rFonts w:hAnsi="標楷體" w:hint="eastAsia"/>
                          <w:color w:val="000000"/>
                          <w:kern w:val="0"/>
                          <w:sz w:val="36"/>
                          <w:szCs w:val="36"/>
                        </w:rPr>
                        <w:t>各</w:t>
                      </w:r>
                      <w:r w:rsidRPr="00F4283F">
                        <w:rPr>
                          <w:rFonts w:hAnsi="標楷體" w:hint="eastAsia"/>
                          <w:color w:val="000000"/>
                          <w:kern w:val="0"/>
                          <w:sz w:val="36"/>
                          <w:szCs w:val="36"/>
                        </w:rPr>
                        <w:t>位同學</w:t>
                      </w:r>
                      <w:r>
                        <w:rPr>
                          <w:rFonts w:hAnsi="標楷體" w:hint="eastAsia"/>
                          <w:color w:val="000000"/>
                          <w:kern w:val="0"/>
                          <w:sz w:val="36"/>
                          <w:szCs w:val="36"/>
                        </w:rPr>
                        <w:t>：</w:t>
                      </w:r>
                    </w:p>
                    <w:p w14:paraId="32E6828D" w14:textId="77777777" w:rsidR="0002466C" w:rsidRDefault="0002466C" w:rsidP="009A1F25">
                      <w:pPr>
                        <w:widowControl/>
                        <w:spacing w:line="560" w:lineRule="exact"/>
                        <w:ind w:firstLineChars="196" w:firstLine="706"/>
                        <w:jc w:val="both"/>
                        <w:rPr>
                          <w:rFonts w:hAnsi="標楷體"/>
                          <w:color w:val="000000"/>
                          <w:kern w:val="0"/>
                          <w:sz w:val="36"/>
                          <w:szCs w:val="36"/>
                        </w:rPr>
                      </w:pPr>
                      <w:r>
                        <w:rPr>
                          <w:rFonts w:hAnsi="標楷體" w:hint="eastAsia"/>
                          <w:color w:val="000000"/>
                          <w:kern w:val="0"/>
                          <w:sz w:val="36"/>
                          <w:szCs w:val="36"/>
                        </w:rPr>
                        <w:t>你們好。</w:t>
                      </w:r>
                    </w:p>
                    <w:p w14:paraId="502B1F08" w14:textId="77777777" w:rsidR="0002466C" w:rsidRDefault="0002466C" w:rsidP="009A1F25">
                      <w:pPr>
                        <w:widowControl/>
                        <w:spacing w:line="560" w:lineRule="exact"/>
                        <w:ind w:firstLineChars="196" w:firstLine="706"/>
                        <w:jc w:val="both"/>
                        <w:rPr>
                          <w:rFonts w:hAnsi="標楷體"/>
                          <w:color w:val="000000"/>
                          <w:kern w:val="0"/>
                          <w:sz w:val="36"/>
                          <w:szCs w:val="36"/>
                        </w:rPr>
                      </w:pPr>
                      <w:r w:rsidRPr="00F4283F">
                        <w:rPr>
                          <w:rFonts w:hAnsi="標楷體" w:hint="eastAsia"/>
                          <w:color w:val="000000"/>
                          <w:kern w:val="0"/>
                          <w:sz w:val="36"/>
                          <w:szCs w:val="36"/>
                        </w:rPr>
                        <w:t>這是一份數學的試題</w:t>
                      </w:r>
                      <w:r>
                        <w:rPr>
                          <w:rFonts w:hAnsi="標楷體" w:hint="eastAsia"/>
                          <w:color w:val="000000"/>
                          <w:kern w:val="0"/>
                          <w:sz w:val="36"/>
                          <w:szCs w:val="36"/>
                        </w:rPr>
                        <w:t>，總共</w:t>
                      </w:r>
                      <w:r w:rsidRPr="00AC64E3">
                        <w:rPr>
                          <w:rFonts w:ascii="標楷體" w:hAnsi="標楷體" w:hint="eastAsia"/>
                          <w:color w:val="000000"/>
                          <w:kern w:val="0"/>
                          <w:sz w:val="36"/>
                          <w:szCs w:val="36"/>
                        </w:rPr>
                        <w:t>2</w:t>
                      </w:r>
                      <w:r w:rsidRPr="00AC64E3">
                        <w:rPr>
                          <w:rFonts w:ascii="標楷體" w:hAnsi="標楷體"/>
                          <w:color w:val="000000"/>
                          <w:kern w:val="0"/>
                          <w:sz w:val="36"/>
                          <w:szCs w:val="36"/>
                        </w:rPr>
                        <w:t>5</w:t>
                      </w:r>
                      <w:r>
                        <w:rPr>
                          <w:rFonts w:hAnsi="標楷體"/>
                          <w:color w:val="000000"/>
                          <w:kern w:val="0"/>
                          <w:sz w:val="36"/>
                          <w:szCs w:val="36"/>
                        </w:rPr>
                        <w:t>題。</w:t>
                      </w:r>
                    </w:p>
                    <w:p w14:paraId="21525E82" w14:textId="372123E1" w:rsidR="0002466C" w:rsidRDefault="0002466C" w:rsidP="009A1F25">
                      <w:pPr>
                        <w:widowControl/>
                        <w:spacing w:line="560" w:lineRule="exact"/>
                        <w:ind w:firstLineChars="196" w:firstLine="706"/>
                        <w:jc w:val="both"/>
                        <w:rPr>
                          <w:rFonts w:hAnsi="標楷體"/>
                          <w:color w:val="000000"/>
                          <w:kern w:val="0"/>
                          <w:sz w:val="36"/>
                          <w:szCs w:val="36"/>
                        </w:rPr>
                      </w:pPr>
                      <w:r>
                        <w:rPr>
                          <w:rFonts w:hAnsi="標楷體" w:hint="eastAsia"/>
                          <w:color w:val="000000"/>
                          <w:kern w:val="0"/>
                          <w:sz w:val="36"/>
                          <w:szCs w:val="36"/>
                        </w:rPr>
                        <w:t>測驗時間為</w:t>
                      </w:r>
                      <w:r w:rsidRPr="00AC64E3">
                        <w:rPr>
                          <w:rFonts w:ascii="標楷體" w:hAnsi="標楷體" w:hint="eastAsia"/>
                          <w:color w:val="000000"/>
                          <w:kern w:val="0"/>
                          <w:sz w:val="36"/>
                          <w:szCs w:val="36"/>
                        </w:rPr>
                        <w:t>4</w:t>
                      </w:r>
                      <w:r w:rsidRPr="00AC64E3">
                        <w:rPr>
                          <w:rFonts w:ascii="標楷體" w:hAnsi="標楷體"/>
                          <w:color w:val="000000"/>
                          <w:kern w:val="0"/>
                          <w:sz w:val="36"/>
                          <w:szCs w:val="36"/>
                        </w:rPr>
                        <w:t>5</w:t>
                      </w:r>
                      <w:r>
                        <w:rPr>
                          <w:rFonts w:hAnsi="標楷體" w:hint="eastAsia"/>
                          <w:color w:val="000000"/>
                          <w:kern w:val="0"/>
                          <w:sz w:val="36"/>
                          <w:szCs w:val="36"/>
                        </w:rPr>
                        <w:t>分鐘。</w:t>
                      </w:r>
                    </w:p>
                    <w:p w14:paraId="70006A94" w14:textId="77777777" w:rsidR="0002466C" w:rsidRPr="00F4283F" w:rsidRDefault="0002466C" w:rsidP="009A1F25">
                      <w:pPr>
                        <w:widowControl/>
                        <w:spacing w:line="560" w:lineRule="exact"/>
                        <w:ind w:firstLineChars="196" w:firstLine="706"/>
                        <w:jc w:val="both"/>
                        <w:rPr>
                          <w:rFonts w:hAnsi="標楷體"/>
                          <w:color w:val="000000"/>
                          <w:kern w:val="0"/>
                          <w:sz w:val="36"/>
                          <w:szCs w:val="36"/>
                        </w:rPr>
                      </w:pPr>
                      <w:r w:rsidRPr="00F4283F">
                        <w:rPr>
                          <w:rFonts w:hAnsi="標楷體" w:hint="eastAsia"/>
                          <w:color w:val="000000"/>
                          <w:kern w:val="0"/>
                          <w:sz w:val="36"/>
                          <w:szCs w:val="36"/>
                        </w:rPr>
                        <w:t>每一題請選出</w:t>
                      </w:r>
                      <w:r w:rsidRPr="00CB6AB2">
                        <w:rPr>
                          <w:rFonts w:hAnsi="標楷體" w:hint="eastAsia"/>
                          <w:b/>
                          <w:color w:val="000000"/>
                          <w:kern w:val="0"/>
                          <w:sz w:val="36"/>
                          <w:szCs w:val="36"/>
                          <w:u w:val="single"/>
                        </w:rPr>
                        <w:t>一個最合適的答案</w:t>
                      </w:r>
                      <w:r w:rsidRPr="00F4283F">
                        <w:rPr>
                          <w:rFonts w:hAnsi="標楷體" w:hint="eastAsia"/>
                          <w:color w:val="000000"/>
                          <w:kern w:val="0"/>
                          <w:sz w:val="36"/>
                          <w:szCs w:val="36"/>
                        </w:rPr>
                        <w:t>，並用</w:t>
                      </w:r>
                      <w:r w:rsidRPr="00AC64E3">
                        <w:rPr>
                          <w:rFonts w:ascii="標楷體" w:hAnsi="標楷體"/>
                          <w:color w:val="000000"/>
                          <w:kern w:val="0"/>
                          <w:sz w:val="36"/>
                          <w:szCs w:val="36"/>
                        </w:rPr>
                        <w:t>2B</w:t>
                      </w:r>
                      <w:r w:rsidRPr="00F4283F">
                        <w:rPr>
                          <w:rFonts w:hAnsi="標楷體" w:hint="eastAsia"/>
                          <w:color w:val="000000"/>
                          <w:kern w:val="0"/>
                          <w:sz w:val="36"/>
                          <w:szCs w:val="36"/>
                        </w:rPr>
                        <w:t>鉛筆在</w:t>
                      </w:r>
                      <w:proofErr w:type="gramStart"/>
                      <w:r w:rsidRPr="00F4283F">
                        <w:rPr>
                          <w:rFonts w:hAnsi="標楷體" w:hint="eastAsia"/>
                          <w:color w:val="000000"/>
                          <w:kern w:val="0"/>
                          <w:sz w:val="36"/>
                          <w:szCs w:val="36"/>
                        </w:rPr>
                        <w:t>答案卡畫記</w:t>
                      </w:r>
                      <w:proofErr w:type="gramEnd"/>
                      <w:r w:rsidRPr="00F4283F">
                        <w:rPr>
                          <w:rFonts w:hAnsi="標楷體" w:hint="eastAsia"/>
                          <w:color w:val="000000"/>
                          <w:kern w:val="0"/>
                          <w:sz w:val="36"/>
                          <w:szCs w:val="36"/>
                        </w:rPr>
                        <w:t>，不可超出格線外，如果需要修改答案，請使用橡皮擦擦</w:t>
                      </w:r>
                      <w:r>
                        <w:rPr>
                          <w:rFonts w:hAnsi="標楷體" w:hint="eastAsia"/>
                          <w:color w:val="000000"/>
                          <w:kern w:val="0"/>
                          <w:sz w:val="36"/>
                          <w:szCs w:val="36"/>
                        </w:rPr>
                        <w:t>拭</w:t>
                      </w:r>
                      <w:r w:rsidRPr="00F4283F">
                        <w:rPr>
                          <w:rFonts w:hAnsi="標楷體" w:hint="eastAsia"/>
                          <w:color w:val="000000"/>
                          <w:kern w:val="0"/>
                          <w:sz w:val="36"/>
                          <w:szCs w:val="36"/>
                        </w:rPr>
                        <w:t>乾淨，再重新畫記。</w:t>
                      </w:r>
                    </w:p>
                    <w:p w14:paraId="5B05A94C" w14:textId="77777777" w:rsidR="0002466C" w:rsidRPr="00F4283F" w:rsidRDefault="0002466C" w:rsidP="009A1F25">
                      <w:pPr>
                        <w:widowControl/>
                        <w:spacing w:line="560" w:lineRule="exact"/>
                        <w:jc w:val="both"/>
                        <w:rPr>
                          <w:rFonts w:hAnsi="標楷體"/>
                          <w:color w:val="000000"/>
                          <w:kern w:val="0"/>
                          <w:sz w:val="36"/>
                          <w:szCs w:val="36"/>
                        </w:rPr>
                      </w:pPr>
                      <w:r w:rsidRPr="00F4283F">
                        <w:rPr>
                          <w:rFonts w:hAnsi="標楷體" w:hint="eastAsia"/>
                          <w:color w:val="000000"/>
                          <w:kern w:val="0"/>
                          <w:sz w:val="36"/>
                          <w:szCs w:val="36"/>
                        </w:rPr>
                        <w:t>畫記說明：</w:t>
                      </w:r>
                    </w:p>
                    <w:p w14:paraId="033CBA6E" w14:textId="057E18F8" w:rsidR="0002466C" w:rsidRPr="0085465F" w:rsidRDefault="0002466C" w:rsidP="009F33F5">
                      <w:pPr>
                        <w:widowControl/>
                        <w:snapToGrid w:val="0"/>
                        <w:spacing w:afterLines="50" w:after="180" w:line="540" w:lineRule="exact"/>
                        <w:ind w:firstLineChars="200" w:firstLine="720"/>
                        <w:jc w:val="both"/>
                        <w:rPr>
                          <w:rFonts w:hAnsi="標楷體"/>
                          <w:color w:val="000000"/>
                          <w:kern w:val="0"/>
                          <w:sz w:val="36"/>
                          <w:szCs w:val="36"/>
                        </w:rPr>
                      </w:pPr>
                      <w:r>
                        <w:rPr>
                          <w:rFonts w:hAnsi="標楷體" w:hint="eastAsia"/>
                          <w:color w:val="000000"/>
                          <w:kern w:val="0"/>
                          <w:sz w:val="36"/>
                          <w:szCs w:val="36"/>
                        </w:rPr>
                        <w:t>當你想選擇</w:t>
                      </w:r>
                      <w:r>
                        <w:rPr>
                          <w:rFonts w:hAnsi="標楷體"/>
                          <w:color w:val="000000"/>
                          <w:kern w:val="0"/>
                          <w:sz w:val="36"/>
                          <w:szCs w:val="36"/>
                        </w:rPr>
                        <w:t>的答案為</w:t>
                      </w:r>
                      <w:r>
                        <w:rPr>
                          <w:rFonts w:hAnsi="標楷體"/>
                          <w:color w:val="000000"/>
                          <w:kern w:val="0"/>
                          <w:sz w:val="36"/>
                          <w:szCs w:val="36"/>
                        </w:rPr>
                        <w:t>(D)</w:t>
                      </w:r>
                      <w:r>
                        <w:rPr>
                          <w:rFonts w:hAnsi="標楷體" w:hint="eastAsia"/>
                          <w:color w:val="000000"/>
                          <w:kern w:val="0"/>
                          <w:sz w:val="36"/>
                          <w:szCs w:val="36"/>
                        </w:rPr>
                        <w:t>時，正確畫記為</w:t>
                      </w:r>
                      <w:r>
                        <w:rPr>
                          <w:rFonts w:hAnsi="標楷體" w:hint="eastAsia"/>
                          <w:color w:val="000000"/>
                          <w:kern w:val="0"/>
                          <w:sz w:val="36"/>
                          <w:szCs w:val="36"/>
                        </w:rPr>
                        <w:t xml:space="preserve"> </w:t>
                      </w:r>
                      <w:bookmarkStart w:id="3" w:name="_GoBack"/>
                      <w:bookmarkEnd w:id="3"/>
                      <w:r w:rsidR="00AC64E3" w:rsidRPr="00421BD9">
                        <w:rPr>
                          <w:rFonts w:ascii="MS Gothic" w:eastAsia="MS Gothic" w:hAnsi="MS Gothic" w:cs="MS Gothic" w:hint="eastAsia"/>
                          <w:color w:val="000000"/>
                          <w:kern w:val="0"/>
                          <w:sz w:val="36"/>
                          <w:szCs w:val="36"/>
                        </w:rPr>
                        <w:t>Ⓐ</w:t>
                      </w:r>
                      <w:r w:rsidR="00AC64E3" w:rsidRPr="00421BD9">
                        <w:rPr>
                          <w:rFonts w:hAnsi="標楷體"/>
                          <w:color w:val="000000"/>
                          <w:kern w:val="0"/>
                          <w:sz w:val="36"/>
                          <w:szCs w:val="36"/>
                        </w:rPr>
                        <w:t xml:space="preserve"> </w:t>
                      </w:r>
                      <w:r w:rsidR="00AC64E3" w:rsidRPr="00421BD9">
                        <w:rPr>
                          <w:rFonts w:ascii="MS Gothic" w:eastAsia="MS Gothic" w:hAnsi="MS Gothic" w:cs="MS Gothic" w:hint="eastAsia"/>
                          <w:color w:val="000000"/>
                          <w:kern w:val="0"/>
                          <w:sz w:val="36"/>
                          <w:szCs w:val="36"/>
                        </w:rPr>
                        <w:t>Ⓑ</w:t>
                      </w:r>
                      <w:r w:rsidR="00AC64E3" w:rsidRPr="00421BD9">
                        <w:rPr>
                          <w:rFonts w:hAnsi="標楷體"/>
                          <w:color w:val="000000"/>
                          <w:kern w:val="0"/>
                          <w:sz w:val="36"/>
                          <w:szCs w:val="36"/>
                        </w:rPr>
                        <w:t xml:space="preserve"> </w:t>
                      </w:r>
                      <w:r w:rsidR="00AC64E3" w:rsidRPr="00421BD9">
                        <w:rPr>
                          <w:rFonts w:ascii="MS Gothic" w:eastAsia="MS Gothic" w:hAnsi="MS Gothic" w:cs="MS Gothic" w:hint="eastAsia"/>
                          <w:color w:val="000000"/>
                          <w:kern w:val="0"/>
                          <w:sz w:val="36"/>
                          <w:szCs w:val="36"/>
                        </w:rPr>
                        <w:t>Ⓒ</w:t>
                      </w:r>
                      <w:r w:rsidR="00AC64E3" w:rsidRPr="0085465F">
                        <w:rPr>
                          <w:rFonts w:hAnsi="標楷體"/>
                          <w:color w:val="000000"/>
                          <w:kern w:val="0"/>
                          <w:sz w:val="36"/>
                          <w:szCs w:val="36"/>
                        </w:rPr>
                        <w:t xml:space="preserve"> </w:t>
                      </w:r>
                      <w:r w:rsidR="00AC64E3" w:rsidRPr="0085465F">
                        <w:rPr>
                          <w:rFonts w:hAnsi="標楷體" w:hint="eastAsia"/>
                          <w:color w:val="000000"/>
                          <w:kern w:val="0"/>
                          <w:sz w:val="36"/>
                          <w:szCs w:val="36"/>
                        </w:rPr>
                        <w:t>●</w:t>
                      </w:r>
                    </w:p>
                    <w:p w14:paraId="4BC8BE11" w14:textId="77777777" w:rsidR="0002466C" w:rsidRPr="0085465F" w:rsidRDefault="0002466C" w:rsidP="009A1F25">
                      <w:pPr>
                        <w:widowControl/>
                        <w:spacing w:line="560" w:lineRule="exact"/>
                        <w:jc w:val="both"/>
                        <w:rPr>
                          <w:rFonts w:hAnsi="標楷體"/>
                          <w:color w:val="000000"/>
                          <w:kern w:val="0"/>
                          <w:sz w:val="36"/>
                          <w:szCs w:val="36"/>
                        </w:rPr>
                      </w:pPr>
                      <w:r w:rsidRPr="0085465F">
                        <w:rPr>
                          <w:rFonts w:hAnsi="標楷體"/>
                          <w:color w:val="000000"/>
                          <w:kern w:val="0"/>
                          <w:sz w:val="36"/>
                          <w:szCs w:val="36"/>
                        </w:rPr>
                        <w:t>其他事項：</w:t>
                      </w:r>
                    </w:p>
                    <w:p w14:paraId="6F305D2E" w14:textId="77777777" w:rsidR="0002466C" w:rsidRPr="0085465F" w:rsidRDefault="0002466C" w:rsidP="009A1F25">
                      <w:pPr>
                        <w:widowControl/>
                        <w:numPr>
                          <w:ilvl w:val="0"/>
                          <w:numId w:val="21"/>
                        </w:numPr>
                        <w:spacing w:line="560" w:lineRule="exact"/>
                        <w:ind w:left="0" w:firstLine="0"/>
                        <w:jc w:val="both"/>
                        <w:rPr>
                          <w:rFonts w:hAnsi="標楷體"/>
                          <w:color w:val="000000"/>
                          <w:kern w:val="0"/>
                          <w:sz w:val="36"/>
                          <w:szCs w:val="36"/>
                        </w:rPr>
                      </w:pPr>
                      <w:r w:rsidRPr="0085465F">
                        <w:rPr>
                          <w:rFonts w:hAnsi="標楷體"/>
                          <w:color w:val="000000"/>
                          <w:kern w:val="0"/>
                          <w:sz w:val="36"/>
                          <w:szCs w:val="36"/>
                        </w:rPr>
                        <w:t>每一題都要回答。</w:t>
                      </w:r>
                    </w:p>
                    <w:p w14:paraId="53E15049" w14:textId="726323AA" w:rsidR="0002466C" w:rsidRPr="009F33F5" w:rsidRDefault="0002466C" w:rsidP="009A1F25">
                      <w:pPr>
                        <w:widowControl/>
                        <w:numPr>
                          <w:ilvl w:val="0"/>
                          <w:numId w:val="21"/>
                        </w:numPr>
                        <w:spacing w:line="560" w:lineRule="exact"/>
                        <w:ind w:left="0" w:firstLine="0"/>
                        <w:jc w:val="both"/>
                        <w:rPr>
                          <w:rFonts w:hAnsi="標楷體"/>
                          <w:color w:val="000000"/>
                          <w:kern w:val="0"/>
                          <w:sz w:val="36"/>
                          <w:szCs w:val="36"/>
                        </w:rPr>
                      </w:pPr>
                      <w:r>
                        <w:rPr>
                          <w:rFonts w:hAnsi="標楷體" w:hint="eastAsia"/>
                          <w:color w:val="000000"/>
                          <w:kern w:val="0"/>
                          <w:sz w:val="36"/>
                          <w:szCs w:val="36"/>
                        </w:rPr>
                        <w:t>試題</w:t>
                      </w:r>
                      <w:r w:rsidRPr="0085465F">
                        <w:rPr>
                          <w:rFonts w:hAnsi="標楷體"/>
                          <w:color w:val="000000"/>
                          <w:kern w:val="0"/>
                          <w:sz w:val="36"/>
                          <w:szCs w:val="36"/>
                        </w:rPr>
                        <w:t>如有錯誤，請立即</w:t>
                      </w:r>
                      <w:r>
                        <w:rPr>
                          <w:rFonts w:hAnsi="標楷體" w:hint="eastAsia"/>
                          <w:color w:val="000000"/>
                          <w:kern w:val="0"/>
                          <w:sz w:val="36"/>
                          <w:szCs w:val="36"/>
                        </w:rPr>
                        <w:t>告知</w:t>
                      </w:r>
                      <w:r w:rsidRPr="0085465F">
                        <w:rPr>
                          <w:rFonts w:hAnsi="標楷體"/>
                          <w:color w:val="000000"/>
                          <w:kern w:val="0"/>
                          <w:sz w:val="36"/>
                          <w:szCs w:val="36"/>
                        </w:rPr>
                        <w:t>老師。</w:t>
                      </w:r>
                    </w:p>
                  </w:txbxContent>
                </v:textbox>
                <w10:anchorlock/>
              </v:shape>
            </w:pict>
          </mc:Fallback>
        </mc:AlternateContent>
      </w:r>
    </w:p>
    <w:p w14:paraId="0C22A884" w14:textId="69BD386F" w:rsidR="007174C2" w:rsidRPr="00F775D4" w:rsidRDefault="007174C2" w:rsidP="007E414B">
      <w:pPr>
        <w:spacing w:line="0" w:lineRule="atLeast"/>
        <w:rPr>
          <w:sz w:val="36"/>
          <w:szCs w:val="3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4"/>
        <w:gridCol w:w="3502"/>
      </w:tblGrid>
      <w:tr w:rsidR="00454948" w:rsidRPr="00F775D4" w14:paraId="7A8A4CEE" w14:textId="77777777" w:rsidTr="006B2FDF">
        <w:trPr>
          <w:trHeight w:val="680"/>
          <w:jc w:val="center"/>
        </w:trPr>
        <w:tc>
          <w:tcPr>
            <w:tcW w:w="2654" w:type="dxa"/>
            <w:shd w:val="clear" w:color="auto" w:fill="auto"/>
            <w:vAlign w:val="center"/>
          </w:tcPr>
          <w:p w14:paraId="3C89AEB9" w14:textId="77777777" w:rsidR="00DD6DD3" w:rsidRPr="00F775D4" w:rsidRDefault="00DD6DD3" w:rsidP="006B2FDF">
            <w:pPr>
              <w:spacing w:line="0" w:lineRule="atLeast"/>
              <w:jc w:val="center"/>
              <w:rPr>
                <w:sz w:val="36"/>
                <w:szCs w:val="36"/>
              </w:rPr>
            </w:pPr>
            <w:r w:rsidRPr="00F775D4">
              <w:rPr>
                <w:sz w:val="36"/>
                <w:szCs w:val="36"/>
              </w:rPr>
              <w:t>學</w:t>
            </w:r>
            <w:r w:rsidRPr="00F775D4">
              <w:rPr>
                <w:sz w:val="36"/>
                <w:szCs w:val="36"/>
              </w:rPr>
              <w:t xml:space="preserve">  </w:t>
            </w:r>
            <w:r w:rsidRPr="00F775D4">
              <w:rPr>
                <w:sz w:val="36"/>
                <w:szCs w:val="36"/>
              </w:rPr>
              <w:t>校</w:t>
            </w:r>
          </w:p>
        </w:tc>
        <w:tc>
          <w:tcPr>
            <w:tcW w:w="3502" w:type="dxa"/>
            <w:shd w:val="clear" w:color="auto" w:fill="auto"/>
            <w:vAlign w:val="center"/>
          </w:tcPr>
          <w:p w14:paraId="0900B0C6" w14:textId="77777777" w:rsidR="00DD6DD3" w:rsidRPr="00F775D4" w:rsidRDefault="00DD6DD3" w:rsidP="006B2FDF">
            <w:pPr>
              <w:spacing w:line="0" w:lineRule="atLeast"/>
              <w:jc w:val="center"/>
              <w:rPr>
                <w:sz w:val="36"/>
                <w:szCs w:val="36"/>
              </w:rPr>
            </w:pPr>
          </w:p>
        </w:tc>
      </w:tr>
      <w:tr w:rsidR="00454948" w:rsidRPr="00F775D4" w14:paraId="2ECE91D0" w14:textId="77777777" w:rsidTr="006B2FDF">
        <w:trPr>
          <w:trHeight w:val="680"/>
          <w:jc w:val="center"/>
        </w:trPr>
        <w:tc>
          <w:tcPr>
            <w:tcW w:w="2654" w:type="dxa"/>
            <w:shd w:val="clear" w:color="auto" w:fill="auto"/>
            <w:vAlign w:val="center"/>
          </w:tcPr>
          <w:p w14:paraId="26B63EB9" w14:textId="77777777" w:rsidR="00DD6DD3" w:rsidRPr="00F775D4" w:rsidRDefault="00DD6DD3" w:rsidP="006B2FDF">
            <w:pPr>
              <w:spacing w:line="0" w:lineRule="atLeast"/>
              <w:jc w:val="center"/>
              <w:rPr>
                <w:sz w:val="36"/>
                <w:szCs w:val="36"/>
              </w:rPr>
            </w:pPr>
            <w:r w:rsidRPr="00F775D4">
              <w:rPr>
                <w:sz w:val="36"/>
                <w:szCs w:val="36"/>
              </w:rPr>
              <w:t>班　級</w:t>
            </w:r>
          </w:p>
        </w:tc>
        <w:tc>
          <w:tcPr>
            <w:tcW w:w="3502" w:type="dxa"/>
            <w:shd w:val="clear" w:color="auto" w:fill="auto"/>
            <w:vAlign w:val="center"/>
          </w:tcPr>
          <w:p w14:paraId="38910737" w14:textId="77777777" w:rsidR="00DD6DD3" w:rsidRPr="00F775D4" w:rsidRDefault="00DD6DD3" w:rsidP="006B2FDF">
            <w:pPr>
              <w:spacing w:line="0" w:lineRule="atLeast"/>
              <w:jc w:val="center"/>
              <w:rPr>
                <w:sz w:val="36"/>
                <w:szCs w:val="36"/>
              </w:rPr>
            </w:pPr>
          </w:p>
        </w:tc>
      </w:tr>
      <w:tr w:rsidR="00454948" w:rsidRPr="00F775D4" w14:paraId="4DD55BAC" w14:textId="77777777" w:rsidTr="006B2FDF">
        <w:trPr>
          <w:trHeight w:val="680"/>
          <w:jc w:val="center"/>
        </w:trPr>
        <w:tc>
          <w:tcPr>
            <w:tcW w:w="2654" w:type="dxa"/>
            <w:shd w:val="clear" w:color="auto" w:fill="auto"/>
            <w:vAlign w:val="center"/>
          </w:tcPr>
          <w:p w14:paraId="45BCA151" w14:textId="0DBD3BB4" w:rsidR="00DD6DD3" w:rsidRPr="00F775D4" w:rsidRDefault="00AC017C" w:rsidP="006B2FDF">
            <w:pPr>
              <w:spacing w:line="0" w:lineRule="atLeast"/>
              <w:jc w:val="center"/>
              <w:rPr>
                <w:sz w:val="36"/>
                <w:szCs w:val="36"/>
              </w:rPr>
            </w:pPr>
            <w:r w:rsidRPr="00F775D4">
              <w:rPr>
                <w:sz w:val="36"/>
                <w:szCs w:val="36"/>
              </w:rPr>
              <w:t>座　號</w:t>
            </w:r>
          </w:p>
        </w:tc>
        <w:tc>
          <w:tcPr>
            <w:tcW w:w="3502" w:type="dxa"/>
            <w:shd w:val="clear" w:color="auto" w:fill="auto"/>
            <w:vAlign w:val="center"/>
          </w:tcPr>
          <w:p w14:paraId="70858893" w14:textId="77777777" w:rsidR="00DD6DD3" w:rsidRPr="00F775D4" w:rsidRDefault="00DD6DD3" w:rsidP="006B2FDF">
            <w:pPr>
              <w:spacing w:line="0" w:lineRule="atLeast"/>
              <w:jc w:val="center"/>
              <w:rPr>
                <w:sz w:val="36"/>
                <w:szCs w:val="36"/>
              </w:rPr>
            </w:pPr>
          </w:p>
        </w:tc>
      </w:tr>
      <w:tr w:rsidR="00454948" w:rsidRPr="00F775D4" w14:paraId="5C459595" w14:textId="77777777" w:rsidTr="006B2FDF">
        <w:trPr>
          <w:trHeight w:val="680"/>
          <w:jc w:val="center"/>
        </w:trPr>
        <w:tc>
          <w:tcPr>
            <w:tcW w:w="2654" w:type="dxa"/>
            <w:shd w:val="clear" w:color="auto" w:fill="auto"/>
            <w:vAlign w:val="center"/>
          </w:tcPr>
          <w:p w14:paraId="0D2AC176" w14:textId="35F4DC89" w:rsidR="00DD6DD3" w:rsidRPr="00F775D4" w:rsidRDefault="00AC017C" w:rsidP="006B2FDF">
            <w:pPr>
              <w:spacing w:line="0" w:lineRule="atLeast"/>
              <w:jc w:val="center"/>
              <w:rPr>
                <w:sz w:val="36"/>
                <w:szCs w:val="36"/>
              </w:rPr>
            </w:pPr>
            <w:r w:rsidRPr="00F775D4">
              <w:rPr>
                <w:sz w:val="36"/>
                <w:szCs w:val="36"/>
              </w:rPr>
              <w:t>姓　名</w:t>
            </w:r>
          </w:p>
        </w:tc>
        <w:tc>
          <w:tcPr>
            <w:tcW w:w="3502" w:type="dxa"/>
            <w:shd w:val="clear" w:color="auto" w:fill="auto"/>
            <w:vAlign w:val="center"/>
          </w:tcPr>
          <w:p w14:paraId="3C4C7587" w14:textId="77777777" w:rsidR="00DD6DD3" w:rsidRPr="00F775D4" w:rsidRDefault="00DD6DD3" w:rsidP="006B2FDF">
            <w:pPr>
              <w:spacing w:line="0" w:lineRule="atLeast"/>
              <w:jc w:val="center"/>
              <w:rPr>
                <w:sz w:val="36"/>
                <w:szCs w:val="36"/>
              </w:rPr>
            </w:pPr>
          </w:p>
        </w:tc>
      </w:tr>
    </w:tbl>
    <w:p w14:paraId="3E98E499" w14:textId="1B8D7C43" w:rsidR="003B2FAE" w:rsidRPr="00F775D4" w:rsidRDefault="003B2FAE">
      <w:pPr>
        <w:widowControl/>
        <w:rPr>
          <w:szCs w:val="28"/>
        </w:rPr>
      </w:pPr>
    </w:p>
    <w:p w14:paraId="2CA36DC2" w14:textId="77777777" w:rsidR="00956E58" w:rsidRPr="00F775D4" w:rsidRDefault="00E96625" w:rsidP="00486A89">
      <w:pPr>
        <w:widowControl/>
        <w:rPr>
          <w:szCs w:val="28"/>
        </w:rPr>
        <w:sectPr w:rsidR="00956E58" w:rsidRPr="00F775D4" w:rsidSect="005F3D2F">
          <w:footerReference w:type="even" r:id="rId8"/>
          <w:footerReference w:type="default" r:id="rId9"/>
          <w:type w:val="continuous"/>
          <w:pgSz w:w="11906" w:h="16838" w:code="9"/>
          <w:pgMar w:top="1418" w:right="1134" w:bottom="1418" w:left="1134" w:header="851" w:footer="992" w:gutter="0"/>
          <w:pgNumType w:start="1"/>
          <w:cols w:space="425"/>
          <w:docGrid w:type="linesAndChars" w:linePitch="360"/>
        </w:sectPr>
      </w:pPr>
      <w:r w:rsidRPr="00F775D4">
        <w:rPr>
          <w:szCs w:val="28"/>
        </w:rPr>
        <w:lastRenderedPageBreak/>
        <w:br w:type="page"/>
      </w:r>
    </w:p>
    <w:p w14:paraId="30479FFF" w14:textId="7565FC3B"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lastRenderedPageBreak/>
        <w:t>化簡</w:t>
      </w:r>
      <w:bookmarkStart w:id="1" w:name="MTBlankEqn"/>
      <w:r w:rsidR="0002466C" w:rsidRPr="00F775D4">
        <w:rPr>
          <w:position w:val="-12"/>
        </w:rPr>
        <w:object w:dxaOrig="2380" w:dyaOrig="360" w14:anchorId="3DE77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5pt;height:17.45pt" o:ole="">
            <v:imagedata r:id="rId10" o:title=""/>
          </v:shape>
          <o:OLEObject Type="Embed" ProgID="Equation.DSMT4" ShapeID="_x0000_i1025" DrawAspect="Content" ObjectID="_1777788608" r:id="rId11"/>
        </w:object>
      </w:r>
      <w:bookmarkEnd w:id="1"/>
      <w:r w:rsidRPr="00F775D4">
        <w:rPr>
          <w:kern w:val="0"/>
          <w:szCs w:val="28"/>
        </w:rPr>
        <w:t>？</w:t>
      </w:r>
    </w:p>
    <w:p w14:paraId="2005C568" w14:textId="77777777" w:rsidR="00FD6FDD" w:rsidRPr="00F775D4" w:rsidRDefault="00FD6FDD" w:rsidP="00036C2B">
      <w:pPr>
        <w:spacing w:beforeLines="20" w:before="76"/>
        <w:ind w:leftChars="100" w:left="280" w:firstLineChars="100" w:firstLine="280"/>
        <w:jc w:val="both"/>
        <w:rPr>
          <w:kern w:val="0"/>
          <w:szCs w:val="28"/>
        </w:rPr>
      </w:pPr>
      <w:r w:rsidRPr="00F775D4">
        <w:rPr>
          <w:szCs w:val="28"/>
        </w:rPr>
        <w:t xml:space="preserve">(A) </w:t>
      </w:r>
      <w:r w:rsidRPr="00F775D4">
        <w:rPr>
          <w:kern w:val="0"/>
          <w:szCs w:val="28"/>
        </w:rPr>
        <w:t>4</w:t>
      </w:r>
      <w:r w:rsidRPr="00F775D4">
        <w:rPr>
          <w:i/>
          <w:kern w:val="0"/>
          <w:szCs w:val="28"/>
        </w:rPr>
        <w:t>x</w:t>
      </w:r>
    </w:p>
    <w:p w14:paraId="062CC3D5" w14:textId="4AFCC7CE"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FD6FDD" w:rsidRPr="00F775D4">
        <w:rPr>
          <w:kern w:val="0"/>
          <w:szCs w:val="28"/>
        </w:rPr>
        <w:t>11</w:t>
      </w:r>
      <w:r w:rsidR="00FD6FDD" w:rsidRPr="00F775D4">
        <w:rPr>
          <w:i/>
          <w:kern w:val="0"/>
          <w:szCs w:val="28"/>
        </w:rPr>
        <w:t>x</w:t>
      </w:r>
      <w:r w:rsidR="004B36BD" w:rsidRPr="004B36BD">
        <w:rPr>
          <w:rFonts w:hint="eastAsia"/>
          <w:i/>
          <w:kern w:val="0"/>
          <w:sz w:val="12"/>
          <w:szCs w:val="12"/>
        </w:rPr>
        <w:t xml:space="preserve"> </w:t>
      </w:r>
      <w:r w:rsidR="004B36BD">
        <w:rPr>
          <w:kern w:val="0"/>
          <w:szCs w:val="28"/>
        </w:rPr>
        <w:sym w:font="Symbol" w:char="F02D"/>
      </w:r>
      <w:r w:rsidR="004B36BD" w:rsidRPr="004B36BD">
        <w:rPr>
          <w:rFonts w:hint="eastAsia"/>
          <w:kern w:val="0"/>
          <w:sz w:val="12"/>
          <w:szCs w:val="12"/>
        </w:rPr>
        <w:t xml:space="preserve"> </w:t>
      </w:r>
      <w:r w:rsidR="00FD6FDD" w:rsidRPr="00F775D4">
        <w:rPr>
          <w:kern w:val="0"/>
          <w:szCs w:val="28"/>
        </w:rPr>
        <w:t>3</w:t>
      </w:r>
    </w:p>
    <w:p w14:paraId="0737394C" w14:textId="079F3ED8"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kern w:val="0"/>
          <w:szCs w:val="28"/>
        </w:rPr>
        <w:t>11</w:t>
      </w:r>
      <w:r w:rsidR="00FD6FDD" w:rsidRPr="00F775D4">
        <w:rPr>
          <w:i/>
          <w:kern w:val="0"/>
          <w:szCs w:val="28"/>
        </w:rPr>
        <w:t>x</w:t>
      </w:r>
      <w:r w:rsidR="004B36BD" w:rsidRPr="004B36BD">
        <w:rPr>
          <w:rFonts w:hint="eastAsia"/>
          <w:i/>
          <w:kern w:val="0"/>
          <w:sz w:val="12"/>
          <w:szCs w:val="12"/>
        </w:rPr>
        <w:t xml:space="preserve"> </w:t>
      </w:r>
      <w:r w:rsidR="004B36BD">
        <w:rPr>
          <w:kern w:val="0"/>
          <w:szCs w:val="28"/>
        </w:rPr>
        <w:sym w:font="Symbol" w:char="F02D"/>
      </w:r>
      <w:r w:rsidR="004B36BD" w:rsidRPr="004B36BD">
        <w:rPr>
          <w:rFonts w:hint="eastAsia"/>
          <w:kern w:val="0"/>
          <w:sz w:val="12"/>
          <w:szCs w:val="12"/>
        </w:rPr>
        <w:t xml:space="preserve"> </w:t>
      </w:r>
      <w:r w:rsidR="00FD6FDD" w:rsidRPr="00F775D4">
        <w:rPr>
          <w:kern w:val="0"/>
          <w:szCs w:val="28"/>
        </w:rPr>
        <w:t>5</w:t>
      </w:r>
    </w:p>
    <w:p w14:paraId="46D1CB89" w14:textId="145D52A7" w:rsidR="00FD6FDD"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kern w:val="0"/>
          <w:szCs w:val="28"/>
        </w:rPr>
        <w:t>11</w:t>
      </w:r>
      <w:r w:rsidR="00FD6FDD" w:rsidRPr="00F775D4">
        <w:rPr>
          <w:i/>
          <w:kern w:val="0"/>
          <w:szCs w:val="28"/>
        </w:rPr>
        <w:t>x</w:t>
      </w:r>
      <w:r w:rsidR="004B36BD" w:rsidRPr="004B36BD">
        <w:rPr>
          <w:rFonts w:hint="eastAsia"/>
          <w:i/>
          <w:kern w:val="0"/>
          <w:sz w:val="12"/>
          <w:szCs w:val="12"/>
        </w:rPr>
        <w:t xml:space="preserve"> </w:t>
      </w:r>
      <w:r w:rsidR="004B36BD">
        <w:rPr>
          <w:kern w:val="0"/>
          <w:szCs w:val="28"/>
        </w:rPr>
        <w:sym w:font="Symbol" w:char="F02D"/>
      </w:r>
      <w:r w:rsidR="004B36BD" w:rsidRPr="004B36BD">
        <w:rPr>
          <w:rFonts w:hint="eastAsia"/>
          <w:kern w:val="0"/>
          <w:sz w:val="12"/>
          <w:szCs w:val="12"/>
        </w:rPr>
        <w:t xml:space="preserve"> </w:t>
      </w:r>
      <w:r w:rsidR="00FD6FDD" w:rsidRPr="00F775D4">
        <w:rPr>
          <w:kern w:val="0"/>
          <w:szCs w:val="28"/>
        </w:rPr>
        <w:t>7</w:t>
      </w:r>
    </w:p>
    <w:p w14:paraId="3B61BE0F"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2FC50AC2" w14:textId="2279FCD4" w:rsidR="00FD6FDD"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69F55E64" w14:textId="0533089C"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11DDF9D4" w14:textId="0BC5F37D"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41AC219" w14:textId="5195220E"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61485F48" w14:textId="307C3216"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279A432C" w14:textId="640FA5E8"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75C9497" w14:textId="77777777" w:rsidR="00F775D4" w:rsidRP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6AACA838" w14:textId="7A5B000A"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餐廳的外帶餐盒有</w:t>
      </w:r>
      <w:r w:rsidRPr="00F775D4">
        <w:rPr>
          <w:i/>
          <w:kern w:val="0"/>
          <w:szCs w:val="28"/>
        </w:rPr>
        <w:t>A</w:t>
      </w:r>
      <w:r w:rsidRPr="00F775D4">
        <w:rPr>
          <w:kern w:val="0"/>
          <w:szCs w:val="28"/>
        </w:rPr>
        <w:t>餐盒和</w:t>
      </w:r>
      <w:r w:rsidRPr="00F775D4">
        <w:rPr>
          <w:i/>
          <w:kern w:val="0"/>
          <w:szCs w:val="28"/>
        </w:rPr>
        <w:t>B</w:t>
      </w:r>
      <w:r w:rsidRPr="00F775D4">
        <w:rPr>
          <w:kern w:val="0"/>
          <w:szCs w:val="28"/>
        </w:rPr>
        <w:t>餐盒兩種，</w:t>
      </w:r>
      <w:r w:rsidRPr="00F775D4">
        <w:rPr>
          <w:i/>
          <w:kern w:val="0"/>
          <w:szCs w:val="28"/>
        </w:rPr>
        <w:t>A</w:t>
      </w:r>
      <w:r w:rsidRPr="00F775D4">
        <w:rPr>
          <w:kern w:val="0"/>
          <w:szCs w:val="28"/>
        </w:rPr>
        <w:t>餐盒定價</w:t>
      </w:r>
      <w:r w:rsidRPr="00F775D4">
        <w:rPr>
          <w:kern w:val="0"/>
          <w:szCs w:val="28"/>
        </w:rPr>
        <w:t>120</w:t>
      </w:r>
      <w:r w:rsidRPr="00F775D4">
        <w:rPr>
          <w:kern w:val="0"/>
          <w:szCs w:val="28"/>
        </w:rPr>
        <w:t>元，</w:t>
      </w:r>
      <w:r w:rsidRPr="00F775D4">
        <w:rPr>
          <w:i/>
          <w:kern w:val="0"/>
          <w:szCs w:val="28"/>
        </w:rPr>
        <w:t>B</w:t>
      </w:r>
      <w:r w:rsidRPr="00F775D4">
        <w:rPr>
          <w:kern w:val="0"/>
          <w:szCs w:val="28"/>
        </w:rPr>
        <w:t>餐盒定價</w:t>
      </w:r>
      <w:r w:rsidRPr="00F775D4">
        <w:rPr>
          <w:kern w:val="0"/>
          <w:szCs w:val="28"/>
        </w:rPr>
        <w:t>100</w:t>
      </w:r>
      <w:r w:rsidRPr="00F775D4">
        <w:rPr>
          <w:kern w:val="0"/>
          <w:szCs w:val="28"/>
        </w:rPr>
        <w:t>元。戶外教學七年一班訂了</w:t>
      </w:r>
      <w:r w:rsidRPr="00F775D4">
        <w:rPr>
          <w:kern w:val="0"/>
          <w:szCs w:val="28"/>
        </w:rPr>
        <w:t>24</w:t>
      </w:r>
      <w:r w:rsidRPr="00F775D4">
        <w:rPr>
          <w:kern w:val="0"/>
          <w:szCs w:val="28"/>
        </w:rPr>
        <w:t>個餐盒，總共付了</w:t>
      </w:r>
      <w:r w:rsidRPr="00F775D4">
        <w:rPr>
          <w:kern w:val="0"/>
          <w:szCs w:val="28"/>
        </w:rPr>
        <w:t>2560</w:t>
      </w:r>
      <w:r w:rsidRPr="00F775D4">
        <w:rPr>
          <w:kern w:val="0"/>
          <w:szCs w:val="28"/>
        </w:rPr>
        <w:t>元。</w:t>
      </w:r>
      <w:r w:rsidR="00DA0C57" w:rsidRPr="00F775D4">
        <w:rPr>
          <w:kern w:val="0"/>
          <w:szCs w:val="28"/>
        </w:rPr>
        <w:br/>
      </w:r>
      <w:r w:rsidRPr="00F775D4">
        <w:rPr>
          <w:kern w:val="0"/>
          <w:szCs w:val="28"/>
        </w:rPr>
        <w:t>請問七年一班訂了多少個</w:t>
      </w:r>
      <w:r w:rsidRPr="00F775D4">
        <w:rPr>
          <w:i/>
          <w:kern w:val="0"/>
          <w:szCs w:val="28"/>
        </w:rPr>
        <w:t>A</w:t>
      </w:r>
      <w:r w:rsidRPr="00F775D4">
        <w:rPr>
          <w:kern w:val="0"/>
          <w:szCs w:val="28"/>
        </w:rPr>
        <w:t>餐盒和多少個</w:t>
      </w:r>
      <w:r w:rsidRPr="00F775D4">
        <w:rPr>
          <w:i/>
          <w:kern w:val="0"/>
          <w:szCs w:val="28"/>
        </w:rPr>
        <w:t>B</w:t>
      </w:r>
      <w:r w:rsidRPr="00F775D4">
        <w:rPr>
          <w:kern w:val="0"/>
          <w:szCs w:val="28"/>
        </w:rPr>
        <w:t>餐盒？」</w:t>
      </w:r>
      <w:r w:rsidR="00DA0C57" w:rsidRPr="00F775D4">
        <w:rPr>
          <w:kern w:val="0"/>
          <w:szCs w:val="28"/>
        </w:rPr>
        <w:br/>
      </w:r>
      <w:r w:rsidRPr="00F775D4">
        <w:rPr>
          <w:kern w:val="0"/>
          <w:szCs w:val="28"/>
        </w:rPr>
        <w:t>假設七年一班訂了</w:t>
      </w:r>
      <w:r w:rsidRPr="00F775D4">
        <w:rPr>
          <w:i/>
          <w:kern w:val="0"/>
          <w:szCs w:val="28"/>
        </w:rPr>
        <w:t>x</w:t>
      </w:r>
      <w:proofErr w:type="gramStart"/>
      <w:r w:rsidRPr="00F775D4">
        <w:rPr>
          <w:kern w:val="0"/>
          <w:szCs w:val="28"/>
        </w:rPr>
        <w:t>個</w:t>
      </w:r>
      <w:proofErr w:type="gramEnd"/>
      <w:r w:rsidRPr="00F775D4">
        <w:rPr>
          <w:i/>
          <w:kern w:val="0"/>
          <w:szCs w:val="28"/>
        </w:rPr>
        <w:t>A</w:t>
      </w:r>
      <w:r w:rsidRPr="00F775D4">
        <w:rPr>
          <w:kern w:val="0"/>
          <w:szCs w:val="28"/>
        </w:rPr>
        <w:t>餐盒、訂了</w:t>
      </w:r>
      <w:r w:rsidRPr="00F775D4">
        <w:rPr>
          <w:i/>
          <w:kern w:val="0"/>
          <w:szCs w:val="28"/>
        </w:rPr>
        <w:t>y</w:t>
      </w:r>
      <w:proofErr w:type="gramStart"/>
      <w:r w:rsidRPr="00F775D4">
        <w:rPr>
          <w:kern w:val="0"/>
          <w:szCs w:val="28"/>
        </w:rPr>
        <w:t>個</w:t>
      </w:r>
      <w:proofErr w:type="gramEnd"/>
      <w:r w:rsidRPr="00F775D4">
        <w:rPr>
          <w:i/>
          <w:kern w:val="0"/>
          <w:szCs w:val="28"/>
        </w:rPr>
        <w:t>B</w:t>
      </w:r>
      <w:r w:rsidRPr="00F775D4">
        <w:rPr>
          <w:kern w:val="0"/>
          <w:szCs w:val="28"/>
        </w:rPr>
        <w:t>餐盒，</w:t>
      </w:r>
      <w:r w:rsidR="00DA0C57" w:rsidRPr="00F775D4">
        <w:rPr>
          <w:kern w:val="0"/>
          <w:szCs w:val="28"/>
        </w:rPr>
        <w:br/>
      </w:r>
      <w:r w:rsidRPr="00F775D4">
        <w:rPr>
          <w:kern w:val="0"/>
          <w:szCs w:val="28"/>
        </w:rPr>
        <w:t>下列哪</w:t>
      </w:r>
      <w:proofErr w:type="gramStart"/>
      <w:r w:rsidRPr="00F775D4">
        <w:rPr>
          <w:kern w:val="0"/>
          <w:szCs w:val="28"/>
        </w:rPr>
        <w:t>個</w:t>
      </w:r>
      <w:proofErr w:type="gramEnd"/>
      <w:r w:rsidRPr="00F775D4">
        <w:rPr>
          <w:kern w:val="0"/>
          <w:szCs w:val="28"/>
        </w:rPr>
        <w:t>二元一次</w:t>
      </w:r>
      <w:proofErr w:type="gramStart"/>
      <w:r w:rsidRPr="00F775D4">
        <w:rPr>
          <w:kern w:val="0"/>
          <w:szCs w:val="28"/>
        </w:rPr>
        <w:t>聯立方程式是正確</w:t>
      </w:r>
      <w:proofErr w:type="gramEnd"/>
      <w:r w:rsidRPr="00F775D4">
        <w:rPr>
          <w:kern w:val="0"/>
          <w:szCs w:val="28"/>
        </w:rPr>
        <w:t>的？</w:t>
      </w:r>
    </w:p>
    <w:p w14:paraId="0A2DC9BC" w14:textId="55153966" w:rsidR="009C37B1" w:rsidRPr="00F775D4" w:rsidRDefault="00F30F66" w:rsidP="00DA0C57">
      <w:pPr>
        <w:spacing w:beforeLines="50" w:before="190"/>
        <w:ind w:leftChars="100" w:left="280" w:firstLineChars="100" w:firstLine="280"/>
        <w:jc w:val="both"/>
      </w:pPr>
      <w:r w:rsidRPr="00F775D4">
        <w:rPr>
          <w:szCs w:val="28"/>
        </w:rPr>
        <w:t xml:space="preserve">(A) </w:t>
      </w:r>
      <w:r w:rsidR="0002466C" w:rsidRPr="00F775D4">
        <w:rPr>
          <w:position w:val="-36"/>
        </w:rPr>
        <w:object w:dxaOrig="2120" w:dyaOrig="859" w14:anchorId="2C1CCF88">
          <v:shape id="_x0000_i1026" type="#_x0000_t75" style="width:106.2pt;height:42.9pt" o:ole="">
            <v:imagedata r:id="rId12" o:title=""/>
          </v:shape>
          <o:OLEObject Type="Embed" ProgID="Equation.DSMT4" ShapeID="_x0000_i1026" DrawAspect="Content" ObjectID="_1777788609" r:id="rId13"/>
        </w:object>
      </w:r>
    </w:p>
    <w:p w14:paraId="7EF8D5FA" w14:textId="236EA737" w:rsidR="009C37B1" w:rsidRPr="00F775D4" w:rsidRDefault="009C37B1" w:rsidP="00DA0C57">
      <w:pPr>
        <w:ind w:leftChars="100" w:left="280" w:firstLineChars="100" w:firstLine="280"/>
        <w:jc w:val="both"/>
      </w:pPr>
      <w:r w:rsidRPr="00F775D4">
        <w:rPr>
          <w:szCs w:val="28"/>
        </w:rPr>
        <w:t xml:space="preserve">(B) </w:t>
      </w:r>
      <w:r w:rsidR="0002466C" w:rsidRPr="00F775D4">
        <w:rPr>
          <w:position w:val="-36"/>
        </w:rPr>
        <w:object w:dxaOrig="2120" w:dyaOrig="859" w14:anchorId="189BC38B">
          <v:shape id="_x0000_i1027" type="#_x0000_t75" style="width:106.2pt;height:42.9pt" o:ole="">
            <v:imagedata r:id="rId14" o:title=""/>
          </v:shape>
          <o:OLEObject Type="Embed" ProgID="Equation.DSMT4" ShapeID="_x0000_i1027" DrawAspect="Content" ObjectID="_1777788610" r:id="rId15"/>
        </w:object>
      </w:r>
    </w:p>
    <w:p w14:paraId="531AF49C" w14:textId="472E7782" w:rsidR="00DA0C57" w:rsidRPr="00F775D4" w:rsidRDefault="009C37B1" w:rsidP="00DA0C57">
      <w:pPr>
        <w:ind w:leftChars="100" w:left="280" w:firstLineChars="100" w:firstLine="280"/>
        <w:jc w:val="both"/>
      </w:pPr>
      <w:r w:rsidRPr="00F775D4">
        <w:rPr>
          <w:szCs w:val="28"/>
        </w:rPr>
        <w:t xml:space="preserve">(C) </w:t>
      </w:r>
      <w:r w:rsidR="0002466C" w:rsidRPr="00F775D4">
        <w:rPr>
          <w:position w:val="-36"/>
        </w:rPr>
        <w:object w:dxaOrig="2400" w:dyaOrig="859" w14:anchorId="02042C30">
          <v:shape id="_x0000_i1028" type="#_x0000_t75" style="width:120pt;height:42.9pt" o:ole="">
            <v:imagedata r:id="rId16" o:title=""/>
          </v:shape>
          <o:OLEObject Type="Embed" ProgID="Equation.DSMT4" ShapeID="_x0000_i1028" DrawAspect="Content" ObjectID="_1777788611" r:id="rId17"/>
        </w:object>
      </w:r>
    </w:p>
    <w:p w14:paraId="7CBE6C05" w14:textId="45BD407E" w:rsidR="00FD6FDD" w:rsidRPr="00F775D4" w:rsidRDefault="00DA0C57" w:rsidP="00DA0C57">
      <w:pPr>
        <w:ind w:leftChars="100" w:left="280" w:firstLineChars="100" w:firstLine="280"/>
        <w:jc w:val="both"/>
        <w:rPr>
          <w:kern w:val="0"/>
          <w:szCs w:val="28"/>
        </w:rPr>
      </w:pPr>
      <w:r w:rsidRPr="00F775D4">
        <w:rPr>
          <w:szCs w:val="28"/>
        </w:rPr>
        <w:t xml:space="preserve">(D) </w:t>
      </w:r>
      <w:r w:rsidR="0002466C" w:rsidRPr="00F775D4">
        <w:rPr>
          <w:position w:val="-36"/>
        </w:rPr>
        <w:object w:dxaOrig="2400" w:dyaOrig="859" w14:anchorId="57B9E460">
          <v:shape id="_x0000_i1029" type="#_x0000_t75" style="width:120pt;height:42.9pt" o:ole="">
            <v:imagedata r:id="rId18" o:title=""/>
          </v:shape>
          <o:OLEObject Type="Embed" ProgID="Equation.DSMT4" ShapeID="_x0000_i1029" DrawAspect="Content" ObjectID="_1777788612" r:id="rId19"/>
        </w:object>
      </w:r>
    </w:p>
    <w:p w14:paraId="306BD814" w14:textId="7CAEDF1D" w:rsidR="00036C2B" w:rsidRDefault="00036C2B">
      <w:pPr>
        <w:widowControl/>
        <w:rPr>
          <w:kern w:val="0"/>
          <w:szCs w:val="28"/>
        </w:rPr>
      </w:pPr>
      <w:r>
        <w:rPr>
          <w:kern w:val="0"/>
          <w:szCs w:val="28"/>
        </w:rPr>
        <w:br w:type="page"/>
      </w:r>
    </w:p>
    <w:p w14:paraId="3D3E6200" w14:textId="287EC4E4"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proofErr w:type="gramStart"/>
      <w:r w:rsidRPr="00F775D4">
        <w:rPr>
          <w:kern w:val="0"/>
          <w:szCs w:val="28"/>
        </w:rPr>
        <w:lastRenderedPageBreak/>
        <w:t>數線上</w:t>
      </w:r>
      <w:proofErr w:type="gramEnd"/>
      <w:r w:rsidRPr="00F775D4">
        <w:rPr>
          <w:kern w:val="0"/>
          <w:szCs w:val="28"/>
        </w:rPr>
        <w:t>有</w:t>
      </w:r>
      <w:r w:rsidRPr="00F775D4">
        <w:rPr>
          <w:i/>
          <w:kern w:val="0"/>
          <w:szCs w:val="28"/>
        </w:rPr>
        <w:t>A</w:t>
      </w:r>
      <w:r w:rsidR="00DA0C57" w:rsidRPr="00F775D4">
        <w:rPr>
          <w:kern w:val="0"/>
          <w:szCs w:val="28"/>
        </w:rPr>
        <w:t>、</w:t>
      </w:r>
      <w:r w:rsidRPr="00F775D4">
        <w:rPr>
          <w:i/>
          <w:kern w:val="0"/>
          <w:szCs w:val="28"/>
        </w:rPr>
        <w:t>B</w:t>
      </w:r>
      <w:r w:rsidRPr="00F775D4">
        <w:rPr>
          <w:kern w:val="0"/>
          <w:szCs w:val="28"/>
        </w:rPr>
        <w:t>、</w:t>
      </w:r>
      <w:r w:rsidRPr="00F775D4">
        <w:rPr>
          <w:i/>
          <w:kern w:val="0"/>
          <w:szCs w:val="28"/>
        </w:rPr>
        <w:t>C</w:t>
      </w:r>
      <w:r w:rsidRPr="00F775D4">
        <w:rPr>
          <w:kern w:val="0"/>
          <w:szCs w:val="28"/>
        </w:rPr>
        <w:t>、</w:t>
      </w:r>
      <w:r w:rsidRPr="00F775D4">
        <w:rPr>
          <w:i/>
          <w:kern w:val="0"/>
          <w:szCs w:val="28"/>
        </w:rPr>
        <w:t>D</w:t>
      </w:r>
      <w:r w:rsidRPr="00F775D4">
        <w:rPr>
          <w:kern w:val="0"/>
          <w:szCs w:val="28"/>
        </w:rPr>
        <w:t>四點，已知</w:t>
      </w:r>
      <w:r w:rsidRPr="00F775D4">
        <w:rPr>
          <w:i/>
          <w:kern w:val="0"/>
          <w:szCs w:val="28"/>
        </w:rPr>
        <w:t>D</w:t>
      </w:r>
      <w:r w:rsidRPr="00F775D4">
        <w:rPr>
          <w:kern w:val="0"/>
          <w:szCs w:val="28"/>
        </w:rPr>
        <w:t>點在</w:t>
      </w:r>
      <w:r w:rsidRPr="00F775D4">
        <w:rPr>
          <w:i/>
          <w:kern w:val="0"/>
          <w:szCs w:val="28"/>
        </w:rPr>
        <w:t>C</w:t>
      </w:r>
      <w:r w:rsidRPr="00F775D4">
        <w:rPr>
          <w:kern w:val="0"/>
          <w:szCs w:val="28"/>
        </w:rPr>
        <w:t>點的左邊，</w:t>
      </w:r>
      <w:r w:rsidRPr="00F775D4">
        <w:rPr>
          <w:i/>
          <w:kern w:val="0"/>
          <w:szCs w:val="28"/>
        </w:rPr>
        <w:t>B</w:t>
      </w:r>
      <w:r w:rsidRPr="00F775D4">
        <w:rPr>
          <w:kern w:val="0"/>
          <w:szCs w:val="28"/>
        </w:rPr>
        <w:t>點在</w:t>
      </w:r>
      <w:r w:rsidRPr="00F775D4">
        <w:rPr>
          <w:i/>
          <w:kern w:val="0"/>
          <w:szCs w:val="28"/>
        </w:rPr>
        <w:t>C</w:t>
      </w:r>
      <w:r w:rsidRPr="00F775D4">
        <w:rPr>
          <w:kern w:val="0"/>
          <w:szCs w:val="28"/>
        </w:rPr>
        <w:t>點的</w:t>
      </w:r>
      <w:proofErr w:type="gramStart"/>
      <w:r w:rsidRPr="00F775D4">
        <w:rPr>
          <w:kern w:val="0"/>
          <w:szCs w:val="28"/>
        </w:rPr>
        <w:t>右邊，</w:t>
      </w:r>
      <w:proofErr w:type="gramEnd"/>
      <w:r w:rsidRPr="00F775D4">
        <w:rPr>
          <w:i/>
          <w:kern w:val="0"/>
          <w:szCs w:val="28"/>
        </w:rPr>
        <w:t>A</w:t>
      </w:r>
      <w:r w:rsidRPr="00F775D4">
        <w:rPr>
          <w:kern w:val="0"/>
          <w:szCs w:val="28"/>
        </w:rPr>
        <w:t>點在</w:t>
      </w:r>
      <w:r w:rsidRPr="00F775D4">
        <w:rPr>
          <w:i/>
          <w:kern w:val="0"/>
          <w:szCs w:val="28"/>
        </w:rPr>
        <w:t>B</w:t>
      </w:r>
      <w:r w:rsidRPr="00F775D4">
        <w:rPr>
          <w:kern w:val="0"/>
          <w:szCs w:val="28"/>
        </w:rPr>
        <w:t>、</w:t>
      </w:r>
      <w:r w:rsidRPr="00F775D4">
        <w:rPr>
          <w:i/>
          <w:kern w:val="0"/>
          <w:szCs w:val="28"/>
        </w:rPr>
        <w:t>C</w:t>
      </w:r>
      <w:r w:rsidRPr="00F775D4">
        <w:rPr>
          <w:kern w:val="0"/>
          <w:szCs w:val="28"/>
        </w:rPr>
        <w:t>兩點之間</w:t>
      </w:r>
      <w:r w:rsidRPr="00F775D4">
        <w:rPr>
          <w:kern w:val="0"/>
          <w:szCs w:val="28"/>
        </w:rPr>
        <w:t xml:space="preserve"> </w:t>
      </w:r>
      <w:r w:rsidRPr="00F775D4">
        <w:rPr>
          <w:kern w:val="0"/>
          <w:szCs w:val="28"/>
        </w:rPr>
        <w:t>。假設這四點所代表的數為</w:t>
      </w:r>
      <w:r w:rsidR="0087193B">
        <w:rPr>
          <w:kern w:val="0"/>
          <w:szCs w:val="28"/>
        </w:rPr>
        <w:sym w:font="Symbol" w:char="F02D"/>
      </w:r>
      <w:r w:rsidR="0087193B" w:rsidRPr="004B36BD">
        <w:rPr>
          <w:rFonts w:hint="eastAsia"/>
          <w:kern w:val="0"/>
          <w:sz w:val="12"/>
          <w:szCs w:val="12"/>
        </w:rPr>
        <w:t xml:space="preserve"> </w:t>
      </w:r>
      <w:r w:rsidRPr="00F775D4">
        <w:rPr>
          <w:kern w:val="0"/>
          <w:szCs w:val="28"/>
        </w:rPr>
        <w:t>3</w:t>
      </w:r>
      <w:r w:rsidRPr="00F775D4">
        <w:rPr>
          <w:kern w:val="0"/>
          <w:szCs w:val="28"/>
        </w:rPr>
        <w:t>、</w:t>
      </w:r>
      <w:r w:rsidR="0002466C" w:rsidRPr="00F775D4">
        <w:rPr>
          <w:position w:val="-28"/>
        </w:rPr>
        <w:object w:dxaOrig="580" w:dyaOrig="720" w14:anchorId="49E9876C">
          <v:shape id="_x0000_i1030" type="#_x0000_t75" style="width:29.1pt;height:36.35pt" o:ole="">
            <v:imagedata r:id="rId20" o:title=""/>
          </v:shape>
          <o:OLEObject Type="Embed" ProgID="Equation.DSMT4" ShapeID="_x0000_i1030" DrawAspect="Content" ObjectID="_1777788613" r:id="rId21"/>
        </w:object>
      </w:r>
      <w:r w:rsidRPr="00F775D4">
        <w:rPr>
          <w:kern w:val="0"/>
          <w:szCs w:val="28"/>
        </w:rPr>
        <w:t>、</w:t>
      </w:r>
      <w:r w:rsidR="0087193B">
        <w:rPr>
          <w:kern w:val="0"/>
          <w:szCs w:val="28"/>
        </w:rPr>
        <w:sym w:font="Symbol" w:char="F02D"/>
      </w:r>
      <w:r w:rsidR="0087193B" w:rsidRPr="004B36BD">
        <w:rPr>
          <w:rFonts w:hint="eastAsia"/>
          <w:kern w:val="0"/>
          <w:sz w:val="12"/>
          <w:szCs w:val="12"/>
        </w:rPr>
        <w:t xml:space="preserve"> </w:t>
      </w:r>
      <w:r w:rsidRPr="00F775D4">
        <w:rPr>
          <w:kern w:val="0"/>
          <w:szCs w:val="28"/>
        </w:rPr>
        <w:t>2</w:t>
      </w:r>
      <w:r w:rsidRPr="00F775D4">
        <w:rPr>
          <w:kern w:val="0"/>
          <w:szCs w:val="28"/>
        </w:rPr>
        <w:t>、</w:t>
      </w:r>
      <w:r w:rsidRPr="00F775D4">
        <w:rPr>
          <w:kern w:val="0"/>
          <w:szCs w:val="28"/>
        </w:rPr>
        <w:t>1</w:t>
      </w:r>
      <w:r w:rsidRPr="00F775D4">
        <w:rPr>
          <w:kern w:val="0"/>
          <w:szCs w:val="28"/>
        </w:rPr>
        <w:t>，</w:t>
      </w:r>
      <w:r w:rsidR="00F775D4">
        <w:rPr>
          <w:kern w:val="0"/>
          <w:szCs w:val="28"/>
        </w:rPr>
        <w:br/>
      </w:r>
      <w:r w:rsidRPr="00F775D4">
        <w:rPr>
          <w:kern w:val="0"/>
          <w:szCs w:val="28"/>
        </w:rPr>
        <w:t>則</w:t>
      </w:r>
      <w:r w:rsidRPr="00F775D4">
        <w:rPr>
          <w:i/>
          <w:kern w:val="0"/>
          <w:szCs w:val="28"/>
        </w:rPr>
        <w:t>A</w:t>
      </w:r>
      <w:r w:rsidRPr="00F775D4">
        <w:rPr>
          <w:kern w:val="0"/>
          <w:szCs w:val="28"/>
        </w:rPr>
        <w:t>所代表的數為何？</w:t>
      </w:r>
    </w:p>
    <w:p w14:paraId="7182C2CC" w14:textId="77777777" w:rsidR="009C37B1" w:rsidRPr="00F775D4" w:rsidRDefault="00F30F66" w:rsidP="002B37F1">
      <w:pPr>
        <w:spacing w:beforeLines="40" w:before="152"/>
        <w:ind w:leftChars="100" w:left="280" w:firstLineChars="100" w:firstLine="280"/>
        <w:jc w:val="both"/>
        <w:rPr>
          <w:kern w:val="0"/>
          <w:szCs w:val="28"/>
        </w:rPr>
      </w:pPr>
      <w:r w:rsidRPr="00F775D4">
        <w:rPr>
          <w:szCs w:val="28"/>
        </w:rPr>
        <w:t xml:space="preserve">(A) </w:t>
      </w:r>
      <w:r w:rsidR="00FD6FDD" w:rsidRPr="00F775D4">
        <w:rPr>
          <w:kern w:val="0"/>
          <w:szCs w:val="28"/>
        </w:rPr>
        <w:t>1</w:t>
      </w:r>
    </w:p>
    <w:p w14:paraId="1B29FC09" w14:textId="73BAF2F5" w:rsidR="009C37B1" w:rsidRPr="00F775D4" w:rsidRDefault="009C37B1" w:rsidP="002B37F1">
      <w:pPr>
        <w:spacing w:beforeLines="40" w:before="152"/>
        <w:ind w:leftChars="100" w:left="280" w:firstLineChars="100" w:firstLine="280"/>
        <w:jc w:val="both"/>
      </w:pPr>
      <w:r w:rsidRPr="00F775D4">
        <w:rPr>
          <w:szCs w:val="28"/>
        </w:rPr>
        <w:t>(B)</w:t>
      </w:r>
      <w:r w:rsidRPr="0087193B">
        <w:rPr>
          <w:sz w:val="12"/>
          <w:szCs w:val="12"/>
        </w:rPr>
        <w:t xml:space="preserve"> </w:t>
      </w:r>
      <w:r w:rsidR="0002466C" w:rsidRPr="00F775D4">
        <w:rPr>
          <w:position w:val="-4"/>
        </w:rPr>
        <w:object w:dxaOrig="360" w:dyaOrig="279" w14:anchorId="13917DAD">
          <v:shape id="_x0000_i1031" type="#_x0000_t75" style="width:17.45pt;height:13.8pt" o:ole="">
            <v:imagedata r:id="rId22" o:title=""/>
          </v:shape>
          <o:OLEObject Type="Embed" ProgID="Equation.DSMT4" ShapeID="_x0000_i1031" DrawAspect="Content" ObjectID="_1777788614" r:id="rId23"/>
        </w:object>
      </w:r>
    </w:p>
    <w:p w14:paraId="5567FF48" w14:textId="2409BA6E" w:rsidR="00DA0C57" w:rsidRPr="00F775D4" w:rsidRDefault="009C37B1" w:rsidP="002B37F1">
      <w:pPr>
        <w:spacing w:beforeLines="40" w:before="152"/>
        <w:ind w:leftChars="100" w:left="280" w:firstLineChars="100" w:firstLine="280"/>
        <w:jc w:val="both"/>
      </w:pPr>
      <w:r w:rsidRPr="00F775D4">
        <w:rPr>
          <w:szCs w:val="28"/>
        </w:rPr>
        <w:t>(C)</w:t>
      </w:r>
      <w:r w:rsidRPr="0087193B">
        <w:rPr>
          <w:sz w:val="12"/>
          <w:szCs w:val="12"/>
        </w:rPr>
        <w:t xml:space="preserve"> </w:t>
      </w:r>
      <w:r w:rsidR="0002466C" w:rsidRPr="00F775D4">
        <w:rPr>
          <w:position w:val="-6"/>
        </w:rPr>
        <w:object w:dxaOrig="360" w:dyaOrig="300" w14:anchorId="70AC77A0">
          <v:shape id="_x0000_i1032" type="#_x0000_t75" style="width:17.45pt;height:15.25pt" o:ole="">
            <v:imagedata r:id="rId24" o:title=""/>
          </v:shape>
          <o:OLEObject Type="Embed" ProgID="Equation.DSMT4" ShapeID="_x0000_i1032" DrawAspect="Content" ObjectID="_1777788615" r:id="rId25"/>
        </w:object>
      </w:r>
    </w:p>
    <w:p w14:paraId="1D426DEC" w14:textId="1571BFDF" w:rsidR="00DA0C57" w:rsidRPr="00F775D4" w:rsidRDefault="00DA0C57" w:rsidP="00036C2B">
      <w:pPr>
        <w:spacing w:beforeLines="20" w:before="76"/>
        <w:ind w:leftChars="100" w:left="280" w:firstLineChars="100" w:firstLine="280"/>
        <w:jc w:val="both"/>
        <w:rPr>
          <w:kern w:val="0"/>
          <w:szCs w:val="28"/>
        </w:rPr>
      </w:pPr>
      <w:r w:rsidRPr="00F775D4">
        <w:rPr>
          <w:szCs w:val="28"/>
        </w:rPr>
        <w:t>(D)</w:t>
      </w:r>
      <w:r w:rsidRPr="0087193B">
        <w:rPr>
          <w:sz w:val="12"/>
          <w:szCs w:val="12"/>
        </w:rPr>
        <w:t xml:space="preserve"> </w:t>
      </w:r>
      <w:r w:rsidR="0002466C" w:rsidRPr="00F775D4">
        <w:rPr>
          <w:position w:val="-28"/>
        </w:rPr>
        <w:object w:dxaOrig="580" w:dyaOrig="720" w14:anchorId="728A57E4">
          <v:shape id="_x0000_i1033" type="#_x0000_t75" style="width:29.1pt;height:36.35pt" o:ole="">
            <v:imagedata r:id="rId26" o:title=""/>
          </v:shape>
          <o:OLEObject Type="Embed" ProgID="Equation.DSMT4" ShapeID="_x0000_i1033" DrawAspect="Content" ObjectID="_1777788616" r:id="rId27"/>
        </w:object>
      </w:r>
    </w:p>
    <w:p w14:paraId="77358E51" w14:textId="1E28FADE"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5FB809F1" w14:textId="32624CE0"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002BFD8D" w14:textId="77777777" w:rsidR="00F775D4" w:rsidRP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3C89514F"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618FA51" w14:textId="04332B03"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計算</w:t>
      </w:r>
      <w:r w:rsidR="0002466C" w:rsidRPr="00F775D4">
        <w:rPr>
          <w:position w:val="-12"/>
        </w:rPr>
        <w:object w:dxaOrig="2520" w:dyaOrig="360" w14:anchorId="6A3E22E2">
          <v:shape id="_x0000_i1034" type="#_x0000_t75" style="width:126.55pt;height:17.45pt" o:ole="">
            <v:imagedata r:id="rId28" o:title=""/>
          </v:shape>
          <o:OLEObject Type="Embed" ProgID="Equation.DSMT4" ShapeID="_x0000_i1034" DrawAspect="Content" ObjectID="_1777788617" r:id="rId29"/>
        </w:object>
      </w:r>
      <w:r w:rsidRPr="00F775D4">
        <w:rPr>
          <w:kern w:val="0"/>
          <w:szCs w:val="28"/>
        </w:rPr>
        <w:t>？</w:t>
      </w:r>
    </w:p>
    <w:p w14:paraId="668E5B77" w14:textId="4BD67778" w:rsidR="009C37B1" w:rsidRPr="00F775D4" w:rsidRDefault="00F30F66" w:rsidP="002B37F1">
      <w:pPr>
        <w:spacing w:beforeLines="40" w:before="152"/>
        <w:ind w:leftChars="100" w:left="280" w:firstLineChars="100" w:firstLine="280"/>
        <w:jc w:val="both"/>
      </w:pPr>
      <w:r w:rsidRPr="00F775D4">
        <w:rPr>
          <w:szCs w:val="28"/>
        </w:rPr>
        <w:t>(A)</w:t>
      </w:r>
      <w:r w:rsidRPr="005A5D27">
        <w:rPr>
          <w:sz w:val="12"/>
          <w:szCs w:val="12"/>
        </w:rPr>
        <w:t xml:space="preserve"> </w:t>
      </w:r>
      <w:r w:rsidR="0002466C" w:rsidRPr="00F775D4">
        <w:rPr>
          <w:position w:val="-6"/>
        </w:rPr>
        <w:object w:dxaOrig="499" w:dyaOrig="300" w14:anchorId="22EC0C15">
          <v:shape id="_x0000_i1035" type="#_x0000_t75" style="width:25.45pt;height:15.25pt" o:ole="">
            <v:imagedata r:id="rId30" o:title=""/>
          </v:shape>
          <o:OLEObject Type="Embed" ProgID="Equation.DSMT4" ShapeID="_x0000_i1035" DrawAspect="Content" ObjectID="_1777788618" r:id="rId31"/>
        </w:object>
      </w:r>
    </w:p>
    <w:p w14:paraId="04D3C1F4" w14:textId="268EF129" w:rsidR="009C37B1" w:rsidRPr="00F775D4" w:rsidRDefault="009C37B1" w:rsidP="002B37F1">
      <w:pPr>
        <w:spacing w:beforeLines="40" w:before="152"/>
        <w:ind w:leftChars="100" w:left="280" w:firstLineChars="100" w:firstLine="280"/>
        <w:jc w:val="both"/>
      </w:pPr>
      <w:r w:rsidRPr="00F775D4">
        <w:rPr>
          <w:szCs w:val="28"/>
        </w:rPr>
        <w:t>(B)</w:t>
      </w:r>
      <w:r w:rsidRPr="005A5D27">
        <w:rPr>
          <w:sz w:val="12"/>
          <w:szCs w:val="12"/>
        </w:rPr>
        <w:t xml:space="preserve"> </w:t>
      </w:r>
      <w:r w:rsidR="0002466C" w:rsidRPr="00F775D4">
        <w:rPr>
          <w:position w:val="-6"/>
        </w:rPr>
        <w:object w:dxaOrig="499" w:dyaOrig="300" w14:anchorId="7EDC33E2">
          <v:shape id="_x0000_i1036" type="#_x0000_t75" style="width:25.45pt;height:15.25pt" o:ole="">
            <v:imagedata r:id="rId32" o:title=""/>
          </v:shape>
          <o:OLEObject Type="Embed" ProgID="Equation.DSMT4" ShapeID="_x0000_i1036" DrawAspect="Content" ObjectID="_1777788619" r:id="rId33"/>
        </w:object>
      </w:r>
    </w:p>
    <w:p w14:paraId="2B457BF8" w14:textId="77777777" w:rsidR="00DA0C57"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30F66" w:rsidRPr="00F775D4">
        <w:rPr>
          <w:kern w:val="0"/>
          <w:szCs w:val="28"/>
        </w:rPr>
        <w:t>0</w:t>
      </w:r>
    </w:p>
    <w:p w14:paraId="4E7DF594" w14:textId="30872134" w:rsidR="00FD6FDD"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kern w:val="0"/>
          <w:szCs w:val="28"/>
        </w:rPr>
        <w:t>28</w:t>
      </w:r>
    </w:p>
    <w:p w14:paraId="51431AF6"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198CFBE8" w14:textId="7D56BF9F"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040221B0" w14:textId="77777777"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314BAFF" w14:textId="77777777" w:rsidR="00F775D4" w:rsidRP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EFF404E" w14:textId="32AACB56"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已知</w:t>
      </w:r>
      <w:r w:rsidR="0002466C" w:rsidRPr="00F775D4">
        <w:rPr>
          <w:position w:val="-28"/>
        </w:rPr>
        <w:object w:dxaOrig="1820" w:dyaOrig="720" w14:anchorId="0519CAB4">
          <v:shape id="_x0000_i1037" type="#_x0000_t75" style="width:90.9pt;height:36.35pt" o:ole="">
            <v:imagedata r:id="rId34" o:title=""/>
          </v:shape>
          <o:OLEObject Type="Embed" ProgID="Equation.DSMT4" ShapeID="_x0000_i1037" DrawAspect="Content" ObjectID="_1777788620" r:id="rId35"/>
        </w:object>
      </w:r>
      <w:r w:rsidRPr="00F775D4">
        <w:rPr>
          <w:kern w:val="0"/>
          <w:szCs w:val="28"/>
        </w:rPr>
        <w:t>、</w:t>
      </w:r>
      <w:r w:rsidR="0002466C" w:rsidRPr="00F775D4">
        <w:rPr>
          <w:position w:val="-28"/>
        </w:rPr>
        <w:object w:dxaOrig="1800" w:dyaOrig="720" w14:anchorId="1A203428">
          <v:shape id="_x0000_i1038" type="#_x0000_t75" style="width:90.2pt;height:36.35pt" o:ole="">
            <v:imagedata r:id="rId36" o:title=""/>
          </v:shape>
          <o:OLEObject Type="Embed" ProgID="Equation.DSMT4" ShapeID="_x0000_i1038" DrawAspect="Content" ObjectID="_1777788621" r:id="rId37"/>
        </w:object>
      </w:r>
      <w:r w:rsidRPr="00F775D4">
        <w:rPr>
          <w:kern w:val="0"/>
          <w:szCs w:val="28"/>
        </w:rPr>
        <w:t>、</w:t>
      </w:r>
      <w:r w:rsidR="0002466C" w:rsidRPr="00F775D4">
        <w:rPr>
          <w:position w:val="-28"/>
        </w:rPr>
        <w:object w:dxaOrig="1600" w:dyaOrig="720" w14:anchorId="667AEA7B">
          <v:shape id="_x0000_i1039" type="#_x0000_t75" style="width:80.75pt;height:36.35pt" o:ole="">
            <v:imagedata r:id="rId38" o:title=""/>
          </v:shape>
          <o:OLEObject Type="Embed" ProgID="Equation.DSMT4" ShapeID="_x0000_i1039" DrawAspect="Content" ObjectID="_1777788622" r:id="rId39"/>
        </w:object>
      </w:r>
      <w:r w:rsidRPr="00F775D4">
        <w:rPr>
          <w:kern w:val="0"/>
          <w:szCs w:val="28"/>
        </w:rPr>
        <w:t>、</w:t>
      </w:r>
      <w:r w:rsidR="0002466C" w:rsidRPr="00F775D4">
        <w:rPr>
          <w:position w:val="-28"/>
        </w:rPr>
        <w:object w:dxaOrig="1640" w:dyaOrig="720" w14:anchorId="64404738">
          <v:shape id="_x0000_i1040" type="#_x0000_t75" style="width:82.2pt;height:36.35pt" o:ole="">
            <v:imagedata r:id="rId40" o:title=""/>
          </v:shape>
          <o:OLEObject Type="Embed" ProgID="Equation.DSMT4" ShapeID="_x0000_i1040" DrawAspect="Content" ObjectID="_1777788623" r:id="rId41"/>
        </w:object>
      </w:r>
      <w:r w:rsidRPr="00F775D4">
        <w:rPr>
          <w:kern w:val="0"/>
          <w:szCs w:val="28"/>
        </w:rPr>
        <w:t>，</w:t>
      </w:r>
      <w:r w:rsidR="00DA0C57" w:rsidRPr="00F775D4">
        <w:rPr>
          <w:kern w:val="0"/>
          <w:szCs w:val="28"/>
        </w:rPr>
        <w:br/>
      </w:r>
      <w:proofErr w:type="gramStart"/>
      <w:r w:rsidRPr="00F775D4">
        <w:rPr>
          <w:kern w:val="0"/>
          <w:szCs w:val="28"/>
        </w:rPr>
        <w:t>則哪個數</w:t>
      </w:r>
      <w:proofErr w:type="gramEnd"/>
      <w:r w:rsidRPr="00F775D4">
        <w:rPr>
          <w:kern w:val="0"/>
          <w:szCs w:val="28"/>
        </w:rPr>
        <w:t>最小？</w:t>
      </w:r>
    </w:p>
    <w:p w14:paraId="2D86B7DC" w14:textId="77777777" w:rsidR="009C37B1" w:rsidRPr="00F775D4" w:rsidRDefault="00F30F66" w:rsidP="002B37F1">
      <w:pPr>
        <w:spacing w:beforeLines="40" w:before="152"/>
        <w:ind w:leftChars="100" w:left="280" w:firstLineChars="100" w:firstLine="280"/>
        <w:jc w:val="both"/>
        <w:rPr>
          <w:i/>
          <w:kern w:val="0"/>
          <w:szCs w:val="28"/>
        </w:rPr>
      </w:pPr>
      <w:r w:rsidRPr="00F775D4">
        <w:rPr>
          <w:szCs w:val="28"/>
        </w:rPr>
        <w:t xml:space="preserve">(A) </w:t>
      </w:r>
      <w:r w:rsidR="00FD6FDD" w:rsidRPr="00F775D4">
        <w:rPr>
          <w:i/>
          <w:kern w:val="0"/>
          <w:szCs w:val="28"/>
        </w:rPr>
        <w:t>a</w:t>
      </w:r>
    </w:p>
    <w:p w14:paraId="22831127" w14:textId="77777777" w:rsidR="009C37B1" w:rsidRPr="00F775D4" w:rsidRDefault="009C37B1" w:rsidP="002B37F1">
      <w:pPr>
        <w:spacing w:beforeLines="40" w:before="152"/>
        <w:ind w:leftChars="100" w:left="280" w:firstLineChars="100" w:firstLine="280"/>
        <w:jc w:val="both"/>
        <w:rPr>
          <w:i/>
          <w:kern w:val="0"/>
          <w:szCs w:val="28"/>
        </w:rPr>
      </w:pPr>
      <w:r w:rsidRPr="00F775D4">
        <w:rPr>
          <w:szCs w:val="28"/>
        </w:rPr>
        <w:t xml:space="preserve">(B) </w:t>
      </w:r>
      <w:r w:rsidR="00FD6FDD" w:rsidRPr="00F775D4">
        <w:rPr>
          <w:i/>
          <w:kern w:val="0"/>
          <w:szCs w:val="28"/>
        </w:rPr>
        <w:t>b</w:t>
      </w:r>
    </w:p>
    <w:p w14:paraId="52D82EAC" w14:textId="77777777" w:rsidR="00DA0C57" w:rsidRPr="00F775D4" w:rsidRDefault="009C37B1" w:rsidP="002B37F1">
      <w:pPr>
        <w:spacing w:beforeLines="40" w:before="152"/>
        <w:ind w:leftChars="100" w:left="280" w:firstLineChars="100" w:firstLine="280"/>
        <w:jc w:val="both"/>
        <w:rPr>
          <w:i/>
          <w:kern w:val="0"/>
          <w:szCs w:val="28"/>
        </w:rPr>
      </w:pPr>
      <w:r w:rsidRPr="00F775D4">
        <w:rPr>
          <w:szCs w:val="28"/>
        </w:rPr>
        <w:t xml:space="preserve">(C) </w:t>
      </w:r>
      <w:r w:rsidR="00FD6FDD" w:rsidRPr="00F775D4">
        <w:rPr>
          <w:i/>
          <w:kern w:val="0"/>
          <w:szCs w:val="28"/>
        </w:rPr>
        <w:t>c</w:t>
      </w:r>
    </w:p>
    <w:p w14:paraId="2A983548" w14:textId="246900BD" w:rsidR="00FD6FDD"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i/>
          <w:kern w:val="0"/>
          <w:szCs w:val="28"/>
        </w:rPr>
        <w:t>d</w:t>
      </w:r>
    </w:p>
    <w:p w14:paraId="2C40E260" w14:textId="34FCE44D" w:rsidR="00036C2B" w:rsidRDefault="00036C2B">
      <w:pPr>
        <w:widowControl/>
        <w:rPr>
          <w:kern w:val="0"/>
          <w:szCs w:val="28"/>
        </w:rPr>
      </w:pPr>
      <w:r>
        <w:rPr>
          <w:kern w:val="0"/>
          <w:szCs w:val="28"/>
        </w:rPr>
        <w:br w:type="page"/>
      </w:r>
    </w:p>
    <w:p w14:paraId="2516F57C" w14:textId="64F0DB0F"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lastRenderedPageBreak/>
        <w:t>游泳池在清潔後開始注水，水位從</w:t>
      </w:r>
      <w:r w:rsidRPr="00F775D4">
        <w:rPr>
          <w:kern w:val="0"/>
          <w:szCs w:val="28"/>
        </w:rPr>
        <w:t>0</w:t>
      </w:r>
      <w:r w:rsidRPr="00F775D4">
        <w:rPr>
          <w:kern w:val="0"/>
          <w:szCs w:val="28"/>
        </w:rPr>
        <w:t>開始，</w:t>
      </w:r>
      <w:r w:rsidRPr="00F775D4">
        <w:rPr>
          <w:kern w:val="0"/>
          <w:szCs w:val="28"/>
        </w:rPr>
        <w:t>30</w:t>
      </w:r>
      <w:r w:rsidRPr="00F775D4">
        <w:rPr>
          <w:kern w:val="0"/>
          <w:szCs w:val="28"/>
        </w:rPr>
        <w:t>分鐘後水位上升至</w:t>
      </w:r>
      <w:r w:rsidRPr="00F775D4">
        <w:rPr>
          <w:kern w:val="0"/>
          <w:szCs w:val="28"/>
        </w:rPr>
        <w:t>100</w:t>
      </w:r>
      <w:r w:rsidRPr="00F775D4">
        <w:rPr>
          <w:kern w:val="0"/>
          <w:szCs w:val="28"/>
        </w:rPr>
        <w:t>公分並停止注水。已知注水時間與水位高度成正比，請問開始注水後，經過時間多少分鐘，水位高度為</w:t>
      </w:r>
      <w:r w:rsidRPr="00F775D4">
        <w:rPr>
          <w:kern w:val="0"/>
          <w:szCs w:val="28"/>
        </w:rPr>
        <w:t>20</w:t>
      </w:r>
      <w:r w:rsidRPr="00F775D4">
        <w:rPr>
          <w:kern w:val="0"/>
          <w:szCs w:val="28"/>
        </w:rPr>
        <w:t>公分？</w:t>
      </w:r>
    </w:p>
    <w:p w14:paraId="486105F2" w14:textId="77777777" w:rsidR="009C37B1" w:rsidRPr="00F775D4" w:rsidRDefault="00F30F66" w:rsidP="002B37F1">
      <w:pPr>
        <w:spacing w:beforeLines="40" w:before="152"/>
        <w:ind w:leftChars="100" w:left="280" w:firstLineChars="100" w:firstLine="280"/>
        <w:jc w:val="both"/>
        <w:rPr>
          <w:kern w:val="0"/>
          <w:szCs w:val="28"/>
        </w:rPr>
      </w:pPr>
      <w:r w:rsidRPr="00F775D4">
        <w:rPr>
          <w:szCs w:val="28"/>
        </w:rPr>
        <w:t xml:space="preserve">(A) </w:t>
      </w:r>
      <w:r w:rsidR="00FD6FDD" w:rsidRPr="00F775D4">
        <w:rPr>
          <w:kern w:val="0"/>
          <w:szCs w:val="28"/>
        </w:rPr>
        <w:t>5</w:t>
      </w:r>
    </w:p>
    <w:p w14:paraId="3E902B45" w14:textId="77777777"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FD6FDD" w:rsidRPr="00F775D4">
        <w:rPr>
          <w:kern w:val="0"/>
          <w:szCs w:val="28"/>
        </w:rPr>
        <w:t>6</w:t>
      </w:r>
    </w:p>
    <w:p w14:paraId="48E2C19D" w14:textId="77777777" w:rsidR="00DA0C57"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kern w:val="0"/>
          <w:szCs w:val="28"/>
        </w:rPr>
        <w:t>150</w:t>
      </w:r>
    </w:p>
    <w:p w14:paraId="154BE2F7" w14:textId="33EB1256" w:rsidR="00FD6FDD" w:rsidRPr="00F775D4" w:rsidRDefault="00DA0C57" w:rsidP="00036C2B">
      <w:pPr>
        <w:spacing w:beforeLines="20" w:before="76"/>
        <w:ind w:leftChars="100" w:left="280" w:firstLineChars="100" w:firstLine="280"/>
        <w:jc w:val="both"/>
        <w:rPr>
          <w:kern w:val="0"/>
          <w:szCs w:val="28"/>
        </w:rPr>
      </w:pPr>
      <w:r w:rsidRPr="00F775D4">
        <w:rPr>
          <w:szCs w:val="28"/>
        </w:rPr>
        <w:t>(D)</w:t>
      </w:r>
      <w:r w:rsidRPr="009D311A">
        <w:rPr>
          <w:sz w:val="12"/>
          <w:szCs w:val="12"/>
        </w:rPr>
        <w:t xml:space="preserve"> </w:t>
      </w:r>
      <w:r w:rsidR="0002466C" w:rsidRPr="00F775D4">
        <w:rPr>
          <w:position w:val="-28"/>
        </w:rPr>
        <w:object w:dxaOrig="540" w:dyaOrig="720" w14:anchorId="68FC9F0A">
          <v:shape id="_x0000_i1041" type="#_x0000_t75" style="width:26.9pt;height:36.35pt" o:ole="">
            <v:imagedata r:id="rId42" o:title=""/>
          </v:shape>
          <o:OLEObject Type="Embed" ProgID="Equation.DSMT4" ShapeID="_x0000_i1041" DrawAspect="Content" ObjectID="_1777788624" r:id="rId43"/>
        </w:object>
      </w:r>
    </w:p>
    <w:p w14:paraId="1B4ECFA3"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398052A4" w14:textId="5A5740B1" w:rsidR="00FD6FDD"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60599D5E" w14:textId="00BBF947" w:rsidR="00036C2B"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656B69D" w14:textId="77777777" w:rsidR="00036C2B"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1D5476BB" w14:textId="4C5BB6BB"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57DF2C1" w14:textId="7BD6D99C"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C672D7B" w14:textId="77777777" w:rsidR="00F775D4" w:rsidRP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17952561" w14:textId="19B7B6D1"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下列何者是二元一次聯立方程式</w:t>
      </w:r>
      <w:r w:rsidRPr="00F775D4">
        <w:rPr>
          <w:kern w:val="0"/>
          <w:szCs w:val="28"/>
        </w:rPr>
        <w:t xml:space="preserve"> </w:t>
      </w:r>
      <w:r w:rsidR="0002466C" w:rsidRPr="00F775D4">
        <w:rPr>
          <w:position w:val="-68"/>
        </w:rPr>
        <w:object w:dxaOrig="1440" w:dyaOrig="1500" w14:anchorId="5085780B">
          <v:shape id="_x0000_i1042" type="#_x0000_t75" style="width:1in;height:74.9pt" o:ole="">
            <v:imagedata r:id="rId44" o:title=""/>
          </v:shape>
          <o:OLEObject Type="Embed" ProgID="Equation.DSMT4" ShapeID="_x0000_i1042" DrawAspect="Content" ObjectID="_1777788625" r:id="rId45"/>
        </w:object>
      </w:r>
      <w:r w:rsidR="009D311A">
        <w:rPr>
          <w:rFonts w:hint="eastAsia"/>
        </w:rPr>
        <w:t xml:space="preserve">  </w:t>
      </w:r>
      <w:r w:rsidRPr="00F775D4">
        <w:rPr>
          <w:kern w:val="0"/>
          <w:szCs w:val="28"/>
        </w:rPr>
        <w:t>的解？</w:t>
      </w:r>
    </w:p>
    <w:p w14:paraId="1223FF3B" w14:textId="318D0ABE" w:rsidR="00F30F66" w:rsidRPr="00F775D4" w:rsidRDefault="00F30F66" w:rsidP="002B37F1">
      <w:pPr>
        <w:spacing w:beforeLines="40" w:before="152"/>
        <w:ind w:leftChars="100" w:left="280" w:firstLineChars="100" w:firstLine="280"/>
        <w:jc w:val="both"/>
        <w:rPr>
          <w:kern w:val="0"/>
          <w:szCs w:val="28"/>
        </w:rPr>
      </w:pPr>
      <w:r w:rsidRPr="00F775D4">
        <w:rPr>
          <w:szCs w:val="28"/>
        </w:rPr>
        <w:t xml:space="preserve">(A) </w:t>
      </w:r>
      <w:r w:rsidRPr="00F775D4">
        <w:rPr>
          <w:i/>
          <w:kern w:val="0"/>
          <w:szCs w:val="28"/>
        </w:rPr>
        <w:t>x</w:t>
      </w:r>
      <w:r w:rsidR="0087193B">
        <w:rPr>
          <w:rFonts w:hint="eastAsia"/>
          <w:i/>
          <w:kern w:val="0"/>
          <w:szCs w:val="28"/>
        </w:rPr>
        <w:t xml:space="preserve"> </w:t>
      </w:r>
      <w:r w:rsidR="00FD6FDD" w:rsidRPr="00F775D4">
        <w:rPr>
          <w:kern w:val="0"/>
          <w:szCs w:val="28"/>
        </w:rPr>
        <w:t>=</w:t>
      </w:r>
      <w:r w:rsidR="0087193B">
        <w:rPr>
          <w:rFonts w:hint="eastAsia"/>
          <w:kern w:val="0"/>
          <w:szCs w:val="28"/>
        </w:rPr>
        <w:t xml:space="preserve"> </w:t>
      </w:r>
      <w:r w:rsidR="00FD6FDD" w:rsidRPr="00F775D4">
        <w:rPr>
          <w:kern w:val="0"/>
          <w:szCs w:val="28"/>
        </w:rPr>
        <w:t>1</w:t>
      </w:r>
      <w:r w:rsidR="00FD6FDD" w:rsidRPr="00F775D4">
        <w:rPr>
          <w:kern w:val="0"/>
          <w:szCs w:val="28"/>
        </w:rPr>
        <w:t>、</w:t>
      </w:r>
      <w:r w:rsidR="00FD6FDD" w:rsidRPr="00F775D4">
        <w:rPr>
          <w:i/>
          <w:kern w:val="0"/>
          <w:szCs w:val="28"/>
        </w:rPr>
        <w:t>y</w:t>
      </w:r>
      <w:r w:rsidR="0087193B">
        <w:rPr>
          <w:rFonts w:hint="eastAsia"/>
          <w:i/>
          <w:kern w:val="0"/>
          <w:szCs w:val="28"/>
        </w:rPr>
        <w:t xml:space="preserve"> </w:t>
      </w:r>
      <w:r w:rsidR="00FD6FDD" w:rsidRPr="00F775D4">
        <w:rPr>
          <w:kern w:val="0"/>
          <w:szCs w:val="28"/>
        </w:rPr>
        <w:t>=</w:t>
      </w:r>
      <w:r w:rsidR="0087193B">
        <w:rPr>
          <w:rFonts w:hint="eastAsia"/>
          <w:kern w:val="0"/>
          <w:szCs w:val="28"/>
        </w:rPr>
        <w:t xml:space="preserve"> </w:t>
      </w:r>
      <w:r w:rsidR="00FD6FDD" w:rsidRPr="00F775D4">
        <w:rPr>
          <w:kern w:val="0"/>
          <w:szCs w:val="28"/>
        </w:rPr>
        <w:t>2</w:t>
      </w:r>
    </w:p>
    <w:p w14:paraId="0AC0004F" w14:textId="3F247B5E"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FD6FDD" w:rsidRPr="00F775D4">
        <w:rPr>
          <w:i/>
          <w:kern w:val="0"/>
          <w:szCs w:val="28"/>
        </w:rPr>
        <w:t>x</w:t>
      </w:r>
      <w:r w:rsidR="0087193B">
        <w:rPr>
          <w:rFonts w:hint="eastAsia"/>
          <w:i/>
          <w:kern w:val="0"/>
          <w:szCs w:val="28"/>
        </w:rPr>
        <w:t xml:space="preserve"> </w:t>
      </w:r>
      <w:r w:rsidR="00FD6FDD" w:rsidRPr="00F775D4">
        <w:rPr>
          <w:kern w:val="0"/>
          <w:szCs w:val="28"/>
        </w:rPr>
        <w:t>=</w:t>
      </w:r>
      <w:r w:rsidR="0087193B">
        <w:rPr>
          <w:rFonts w:hint="eastAsia"/>
          <w:kern w:val="0"/>
          <w:szCs w:val="28"/>
        </w:rPr>
        <w:t xml:space="preserve"> </w:t>
      </w:r>
      <w:r w:rsidR="00FD6FDD" w:rsidRPr="00F775D4">
        <w:rPr>
          <w:kern w:val="0"/>
          <w:szCs w:val="28"/>
        </w:rPr>
        <w:t>1</w:t>
      </w:r>
      <w:r w:rsidRPr="00F775D4">
        <w:rPr>
          <w:kern w:val="0"/>
          <w:szCs w:val="28"/>
        </w:rPr>
        <w:t>、</w:t>
      </w:r>
      <w:r w:rsidR="0087193B" w:rsidRPr="00F775D4">
        <w:rPr>
          <w:i/>
          <w:kern w:val="0"/>
          <w:szCs w:val="28"/>
        </w:rPr>
        <w:t>y</w:t>
      </w:r>
      <w:r w:rsidR="0087193B" w:rsidRPr="0087193B">
        <w:rPr>
          <w:rFonts w:hint="eastAsia"/>
          <w:i/>
          <w:kern w:val="0"/>
          <w:szCs w:val="28"/>
        </w:rPr>
        <w:t xml:space="preserve"> </w:t>
      </w:r>
      <w:r w:rsidR="00FD6FDD" w:rsidRPr="00F775D4">
        <w:rPr>
          <w:kern w:val="0"/>
          <w:szCs w:val="28"/>
        </w:rPr>
        <w:t>=</w:t>
      </w:r>
      <w:r w:rsidR="0087193B" w:rsidRPr="004B36BD">
        <w:rPr>
          <w:rFonts w:hint="eastAsia"/>
          <w:i/>
          <w:kern w:val="0"/>
          <w:sz w:val="12"/>
          <w:szCs w:val="12"/>
        </w:rPr>
        <w:t xml:space="preserve"> </w:t>
      </w:r>
      <w:r w:rsidR="0087193B">
        <w:rPr>
          <w:kern w:val="0"/>
          <w:szCs w:val="28"/>
        </w:rPr>
        <w:sym w:font="Symbol" w:char="F02D"/>
      </w:r>
      <w:r w:rsidR="0087193B" w:rsidRPr="004B36BD">
        <w:rPr>
          <w:rFonts w:hint="eastAsia"/>
          <w:kern w:val="0"/>
          <w:sz w:val="12"/>
          <w:szCs w:val="12"/>
        </w:rPr>
        <w:t xml:space="preserve"> </w:t>
      </w:r>
      <w:r w:rsidR="00FD6FDD" w:rsidRPr="00F775D4">
        <w:rPr>
          <w:kern w:val="0"/>
          <w:szCs w:val="28"/>
        </w:rPr>
        <w:t>2</w:t>
      </w:r>
    </w:p>
    <w:p w14:paraId="4028AE90" w14:textId="13C9D62A"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i/>
          <w:kern w:val="0"/>
          <w:szCs w:val="28"/>
        </w:rPr>
        <w:t>x</w:t>
      </w:r>
      <w:r w:rsidR="0087193B">
        <w:rPr>
          <w:rFonts w:hint="eastAsia"/>
          <w:i/>
          <w:kern w:val="0"/>
          <w:szCs w:val="28"/>
        </w:rPr>
        <w:t xml:space="preserve"> </w:t>
      </w:r>
      <w:r w:rsidR="00FD6FDD" w:rsidRPr="00F775D4">
        <w:rPr>
          <w:kern w:val="0"/>
          <w:szCs w:val="28"/>
        </w:rPr>
        <w:t>=</w:t>
      </w:r>
      <w:r w:rsidR="0087193B">
        <w:rPr>
          <w:rFonts w:hint="eastAsia"/>
          <w:kern w:val="0"/>
          <w:szCs w:val="28"/>
        </w:rPr>
        <w:t xml:space="preserve"> </w:t>
      </w:r>
      <w:r w:rsidR="00FD6FDD" w:rsidRPr="00F775D4">
        <w:rPr>
          <w:kern w:val="0"/>
          <w:szCs w:val="28"/>
        </w:rPr>
        <w:t>2</w:t>
      </w:r>
      <w:r w:rsidR="00FD6FDD" w:rsidRPr="00F775D4">
        <w:rPr>
          <w:kern w:val="0"/>
          <w:szCs w:val="28"/>
        </w:rPr>
        <w:t>、</w:t>
      </w:r>
      <w:r w:rsidR="00FD6FDD" w:rsidRPr="00F775D4">
        <w:rPr>
          <w:i/>
          <w:kern w:val="0"/>
          <w:szCs w:val="28"/>
        </w:rPr>
        <w:t>y</w:t>
      </w:r>
      <w:r w:rsidR="0087193B">
        <w:rPr>
          <w:rFonts w:hint="eastAsia"/>
          <w:i/>
          <w:kern w:val="0"/>
          <w:szCs w:val="28"/>
        </w:rPr>
        <w:t xml:space="preserve"> </w:t>
      </w:r>
      <w:r w:rsidR="00FD6FDD" w:rsidRPr="00F775D4">
        <w:rPr>
          <w:kern w:val="0"/>
          <w:szCs w:val="28"/>
        </w:rPr>
        <w:t>=</w:t>
      </w:r>
      <w:r w:rsidR="0087193B">
        <w:rPr>
          <w:rFonts w:hint="eastAsia"/>
          <w:kern w:val="0"/>
          <w:szCs w:val="28"/>
        </w:rPr>
        <w:t xml:space="preserve"> </w:t>
      </w:r>
      <w:r w:rsidR="00FD6FDD" w:rsidRPr="00F775D4">
        <w:rPr>
          <w:kern w:val="0"/>
          <w:szCs w:val="28"/>
        </w:rPr>
        <w:t>1</w:t>
      </w:r>
    </w:p>
    <w:p w14:paraId="4FC7C338" w14:textId="10F56812" w:rsidR="00FD6FDD"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i/>
          <w:kern w:val="0"/>
          <w:szCs w:val="28"/>
        </w:rPr>
        <w:t>x</w:t>
      </w:r>
      <w:r w:rsidR="0087193B">
        <w:rPr>
          <w:rFonts w:hint="eastAsia"/>
          <w:i/>
          <w:kern w:val="0"/>
          <w:szCs w:val="28"/>
        </w:rPr>
        <w:t xml:space="preserve"> </w:t>
      </w:r>
      <w:r w:rsidR="00FD6FDD" w:rsidRPr="00F775D4">
        <w:rPr>
          <w:kern w:val="0"/>
          <w:szCs w:val="28"/>
        </w:rPr>
        <w:t>=</w:t>
      </w:r>
      <w:r w:rsidR="0087193B" w:rsidRPr="004B36BD">
        <w:rPr>
          <w:rFonts w:hint="eastAsia"/>
          <w:i/>
          <w:kern w:val="0"/>
          <w:sz w:val="12"/>
          <w:szCs w:val="12"/>
        </w:rPr>
        <w:t xml:space="preserve"> </w:t>
      </w:r>
      <w:r w:rsidR="0087193B">
        <w:rPr>
          <w:kern w:val="0"/>
          <w:szCs w:val="28"/>
        </w:rPr>
        <w:sym w:font="Symbol" w:char="F02D"/>
      </w:r>
      <w:r w:rsidR="0087193B" w:rsidRPr="004B36BD">
        <w:rPr>
          <w:rFonts w:hint="eastAsia"/>
          <w:kern w:val="0"/>
          <w:sz w:val="12"/>
          <w:szCs w:val="12"/>
        </w:rPr>
        <w:t xml:space="preserve"> </w:t>
      </w:r>
      <w:r w:rsidR="00FD6FDD" w:rsidRPr="00F775D4">
        <w:rPr>
          <w:kern w:val="0"/>
          <w:szCs w:val="28"/>
        </w:rPr>
        <w:t>2</w:t>
      </w:r>
      <w:r w:rsidR="00FD6FDD" w:rsidRPr="00F775D4">
        <w:rPr>
          <w:kern w:val="0"/>
          <w:szCs w:val="28"/>
        </w:rPr>
        <w:t>、</w:t>
      </w:r>
      <w:r w:rsidR="00FD6FDD" w:rsidRPr="00F775D4">
        <w:rPr>
          <w:i/>
          <w:kern w:val="0"/>
          <w:szCs w:val="28"/>
        </w:rPr>
        <w:t>y</w:t>
      </w:r>
      <w:r w:rsidR="0087193B">
        <w:rPr>
          <w:rFonts w:hint="eastAsia"/>
          <w:i/>
          <w:kern w:val="0"/>
          <w:szCs w:val="28"/>
        </w:rPr>
        <w:t xml:space="preserve"> </w:t>
      </w:r>
      <w:r w:rsidR="00FD6FDD" w:rsidRPr="00F775D4">
        <w:rPr>
          <w:kern w:val="0"/>
          <w:szCs w:val="28"/>
        </w:rPr>
        <w:t>=</w:t>
      </w:r>
      <w:r w:rsidR="0087193B">
        <w:rPr>
          <w:rFonts w:hint="eastAsia"/>
          <w:kern w:val="0"/>
          <w:szCs w:val="28"/>
        </w:rPr>
        <w:t xml:space="preserve"> </w:t>
      </w:r>
      <w:r w:rsidR="00FD6FDD" w:rsidRPr="00F775D4">
        <w:rPr>
          <w:kern w:val="0"/>
          <w:szCs w:val="28"/>
        </w:rPr>
        <w:t>1</w:t>
      </w:r>
    </w:p>
    <w:p w14:paraId="53944107" w14:textId="77777777" w:rsidR="00036C2B" w:rsidRDefault="00036C2B">
      <w:pPr>
        <w:widowControl/>
        <w:rPr>
          <w:kern w:val="0"/>
          <w:szCs w:val="28"/>
        </w:rPr>
      </w:pPr>
      <w:r>
        <w:rPr>
          <w:kern w:val="0"/>
          <w:szCs w:val="28"/>
        </w:rPr>
        <w:br w:type="page"/>
      </w:r>
    </w:p>
    <w:p w14:paraId="644A0B79" w14:textId="2AC7F1CE"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proofErr w:type="gramStart"/>
      <w:r w:rsidRPr="00F775D4">
        <w:rPr>
          <w:kern w:val="0"/>
          <w:szCs w:val="28"/>
          <w:u w:val="single"/>
        </w:rPr>
        <w:lastRenderedPageBreak/>
        <w:t>小湘</w:t>
      </w:r>
      <w:r w:rsidRPr="00F775D4">
        <w:rPr>
          <w:kern w:val="0"/>
          <w:szCs w:val="28"/>
        </w:rPr>
        <w:t>去買</w:t>
      </w:r>
      <w:proofErr w:type="gramEnd"/>
      <w:r w:rsidRPr="00F775D4">
        <w:rPr>
          <w:kern w:val="0"/>
          <w:szCs w:val="28"/>
        </w:rPr>
        <w:t>文具，全部都買中性筆剛好可買</w:t>
      </w:r>
      <w:r w:rsidRPr="00F775D4">
        <w:rPr>
          <w:kern w:val="0"/>
          <w:szCs w:val="28"/>
        </w:rPr>
        <w:t>25</w:t>
      </w:r>
      <w:r w:rsidRPr="00F775D4">
        <w:rPr>
          <w:kern w:val="0"/>
          <w:szCs w:val="28"/>
        </w:rPr>
        <w:t>枝，全部</w:t>
      </w:r>
      <w:proofErr w:type="gramStart"/>
      <w:r w:rsidRPr="00F775D4">
        <w:rPr>
          <w:kern w:val="0"/>
          <w:szCs w:val="28"/>
        </w:rPr>
        <w:t>都買立可</w:t>
      </w:r>
      <w:proofErr w:type="gramEnd"/>
      <w:r w:rsidRPr="00F775D4">
        <w:rPr>
          <w:kern w:val="0"/>
          <w:szCs w:val="28"/>
        </w:rPr>
        <w:t>帶剛好可買</w:t>
      </w:r>
      <w:r w:rsidRPr="00F775D4">
        <w:rPr>
          <w:kern w:val="0"/>
          <w:szCs w:val="28"/>
        </w:rPr>
        <w:t>20</w:t>
      </w:r>
      <w:r w:rsidRPr="00F775D4">
        <w:rPr>
          <w:kern w:val="0"/>
          <w:szCs w:val="28"/>
        </w:rPr>
        <w:t>個。已知</w:t>
      </w:r>
      <w:r w:rsidRPr="00F775D4">
        <w:rPr>
          <w:kern w:val="0"/>
          <w:szCs w:val="28"/>
        </w:rPr>
        <w:t>1</w:t>
      </w:r>
      <w:r w:rsidRPr="00F775D4">
        <w:rPr>
          <w:kern w:val="0"/>
          <w:szCs w:val="28"/>
        </w:rPr>
        <w:t>枝中性筆比</w:t>
      </w:r>
      <w:r w:rsidRPr="00F775D4">
        <w:rPr>
          <w:kern w:val="0"/>
          <w:szCs w:val="28"/>
        </w:rPr>
        <w:t>1</w:t>
      </w:r>
      <w:r w:rsidRPr="00F775D4">
        <w:rPr>
          <w:kern w:val="0"/>
          <w:szCs w:val="28"/>
        </w:rPr>
        <w:t>個立可帶便宜</w:t>
      </w:r>
      <w:r w:rsidRPr="00F775D4">
        <w:rPr>
          <w:kern w:val="0"/>
          <w:szCs w:val="28"/>
        </w:rPr>
        <w:t>5</w:t>
      </w:r>
      <w:r w:rsidRPr="00F775D4">
        <w:rPr>
          <w:kern w:val="0"/>
          <w:szCs w:val="28"/>
        </w:rPr>
        <w:t>元，請問</w:t>
      </w:r>
      <w:proofErr w:type="gramStart"/>
      <w:r w:rsidRPr="00F775D4">
        <w:rPr>
          <w:kern w:val="0"/>
          <w:szCs w:val="28"/>
          <w:u w:val="single"/>
        </w:rPr>
        <w:t>小湘</w:t>
      </w:r>
      <w:r w:rsidRPr="00F775D4">
        <w:rPr>
          <w:kern w:val="0"/>
          <w:szCs w:val="28"/>
        </w:rPr>
        <w:t>帶了</w:t>
      </w:r>
      <w:proofErr w:type="gramEnd"/>
      <w:r w:rsidRPr="00F775D4">
        <w:rPr>
          <w:kern w:val="0"/>
          <w:szCs w:val="28"/>
        </w:rPr>
        <w:t>多少元？</w:t>
      </w:r>
    </w:p>
    <w:p w14:paraId="600A7269" w14:textId="77777777" w:rsidR="009C37B1" w:rsidRPr="00F775D4" w:rsidRDefault="00F30F66" w:rsidP="002B37F1">
      <w:pPr>
        <w:spacing w:beforeLines="40" w:before="152"/>
        <w:ind w:leftChars="100" w:left="280" w:firstLineChars="100" w:firstLine="280"/>
        <w:jc w:val="both"/>
        <w:rPr>
          <w:kern w:val="0"/>
          <w:szCs w:val="28"/>
        </w:rPr>
      </w:pPr>
      <w:r w:rsidRPr="00F775D4">
        <w:rPr>
          <w:szCs w:val="28"/>
        </w:rPr>
        <w:t xml:space="preserve">(A) </w:t>
      </w:r>
      <w:r w:rsidR="00FD6FDD" w:rsidRPr="00F775D4">
        <w:rPr>
          <w:kern w:val="0"/>
          <w:szCs w:val="28"/>
        </w:rPr>
        <w:t>20</w:t>
      </w:r>
    </w:p>
    <w:p w14:paraId="587C4331" w14:textId="77777777"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FD6FDD" w:rsidRPr="00F775D4">
        <w:rPr>
          <w:kern w:val="0"/>
          <w:szCs w:val="28"/>
        </w:rPr>
        <w:t>400</w:t>
      </w:r>
    </w:p>
    <w:p w14:paraId="349CCD5C" w14:textId="77777777" w:rsidR="00DA0C57"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kern w:val="0"/>
          <w:szCs w:val="28"/>
        </w:rPr>
        <w:t>500</w:t>
      </w:r>
    </w:p>
    <w:p w14:paraId="1BF5C74D" w14:textId="78F0350E" w:rsidR="00FD6FDD"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kern w:val="0"/>
          <w:szCs w:val="28"/>
        </w:rPr>
        <w:t>625</w:t>
      </w:r>
    </w:p>
    <w:p w14:paraId="3EEB9DE1" w14:textId="3CE8A0A0" w:rsidR="00FD6FDD"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366E80D" w14:textId="38D84832" w:rsidR="00036C2B"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5C5686E5" w14:textId="425EE38A" w:rsidR="00036C2B"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D4C0CC2" w14:textId="236DBF34" w:rsidR="00036C2B"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44CE676" w14:textId="731EDDAD" w:rsidR="00036C2B"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022B2E7C" w14:textId="682DE096" w:rsidR="00036C2B"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30DD5F9" w14:textId="5FDFBB7B" w:rsidR="00036C2B"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252852B9" w14:textId="129E7756" w:rsidR="00036C2B"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6454E22A" w14:textId="77777777" w:rsidR="00036C2B" w:rsidRPr="00F775D4" w:rsidRDefault="00036C2B"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0149076"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0B4D2F10" w14:textId="7CE95BD1" w:rsidR="008C4015"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如圖，</w:t>
      </w:r>
      <w:proofErr w:type="gramStart"/>
      <w:r w:rsidRPr="00F775D4">
        <w:rPr>
          <w:kern w:val="0"/>
          <w:szCs w:val="28"/>
        </w:rPr>
        <w:t>數線上</w:t>
      </w:r>
      <w:proofErr w:type="gramEnd"/>
      <w:r w:rsidRPr="00F775D4">
        <w:rPr>
          <w:kern w:val="0"/>
          <w:szCs w:val="28"/>
        </w:rPr>
        <w:t>有</w:t>
      </w:r>
      <w:r w:rsidRPr="00F775D4">
        <w:rPr>
          <w:i/>
          <w:kern w:val="0"/>
          <w:szCs w:val="28"/>
        </w:rPr>
        <w:t>A</w:t>
      </w:r>
      <w:r w:rsidRPr="00F775D4">
        <w:rPr>
          <w:kern w:val="0"/>
          <w:szCs w:val="28"/>
        </w:rPr>
        <w:t>(</w:t>
      </w:r>
      <w:r w:rsidRPr="00F775D4">
        <w:rPr>
          <w:i/>
          <w:kern w:val="0"/>
          <w:szCs w:val="28"/>
        </w:rPr>
        <w:t>a</w:t>
      </w:r>
      <w:r w:rsidRPr="00F775D4">
        <w:rPr>
          <w:kern w:val="0"/>
          <w:szCs w:val="28"/>
        </w:rPr>
        <w:t>)</w:t>
      </w:r>
      <w:r w:rsidRPr="00F775D4">
        <w:rPr>
          <w:kern w:val="0"/>
          <w:szCs w:val="28"/>
        </w:rPr>
        <w:t>、</w:t>
      </w:r>
      <w:r w:rsidRPr="00F775D4">
        <w:rPr>
          <w:i/>
          <w:kern w:val="0"/>
          <w:szCs w:val="28"/>
        </w:rPr>
        <w:t>B</w:t>
      </w:r>
      <w:r w:rsidRPr="00F775D4">
        <w:rPr>
          <w:kern w:val="0"/>
          <w:szCs w:val="28"/>
        </w:rPr>
        <w:t>(</w:t>
      </w:r>
      <w:r w:rsidRPr="00F775D4">
        <w:rPr>
          <w:i/>
          <w:kern w:val="0"/>
          <w:szCs w:val="28"/>
        </w:rPr>
        <w:t>b</w:t>
      </w:r>
      <w:r w:rsidRPr="00F775D4">
        <w:rPr>
          <w:kern w:val="0"/>
          <w:szCs w:val="28"/>
        </w:rPr>
        <w:t>)</w:t>
      </w:r>
      <w:r w:rsidRPr="00F775D4">
        <w:rPr>
          <w:kern w:val="0"/>
          <w:szCs w:val="28"/>
        </w:rPr>
        <w:t>、</w:t>
      </w:r>
      <w:r w:rsidRPr="00F775D4">
        <w:rPr>
          <w:i/>
          <w:kern w:val="0"/>
          <w:szCs w:val="28"/>
        </w:rPr>
        <w:t>C</w:t>
      </w:r>
      <w:r w:rsidRPr="00F775D4">
        <w:rPr>
          <w:kern w:val="0"/>
          <w:szCs w:val="28"/>
        </w:rPr>
        <w:t>(</w:t>
      </w:r>
      <w:r w:rsidRPr="00F775D4">
        <w:rPr>
          <w:i/>
          <w:kern w:val="0"/>
          <w:szCs w:val="28"/>
        </w:rPr>
        <w:t>c</w:t>
      </w:r>
      <w:r w:rsidRPr="00F775D4">
        <w:rPr>
          <w:kern w:val="0"/>
          <w:szCs w:val="28"/>
        </w:rPr>
        <w:t>)</w:t>
      </w:r>
      <w:r w:rsidRPr="00F775D4">
        <w:rPr>
          <w:kern w:val="0"/>
          <w:szCs w:val="28"/>
        </w:rPr>
        <w:t>、</w:t>
      </w:r>
      <w:r w:rsidRPr="00F775D4">
        <w:rPr>
          <w:i/>
          <w:kern w:val="0"/>
          <w:szCs w:val="28"/>
        </w:rPr>
        <w:t>D</w:t>
      </w:r>
      <w:r w:rsidRPr="00F775D4">
        <w:rPr>
          <w:kern w:val="0"/>
          <w:szCs w:val="28"/>
        </w:rPr>
        <w:t>(</w:t>
      </w:r>
      <w:r w:rsidRPr="00F775D4">
        <w:rPr>
          <w:i/>
          <w:kern w:val="0"/>
          <w:szCs w:val="28"/>
        </w:rPr>
        <w:t>d</w:t>
      </w:r>
      <w:r w:rsidRPr="00F775D4">
        <w:rPr>
          <w:kern w:val="0"/>
          <w:szCs w:val="28"/>
        </w:rPr>
        <w:t>)</w:t>
      </w:r>
      <w:r w:rsidR="008C4015">
        <w:rPr>
          <w:rFonts w:hint="eastAsia"/>
          <w:kern w:val="0"/>
          <w:szCs w:val="28"/>
        </w:rPr>
        <w:t xml:space="preserve"> </w:t>
      </w:r>
      <w:r w:rsidRPr="00F775D4">
        <w:rPr>
          <w:kern w:val="0"/>
          <w:szCs w:val="28"/>
        </w:rPr>
        <w:t>四點。</w:t>
      </w:r>
    </w:p>
    <w:p w14:paraId="33E0B418" w14:textId="77777777" w:rsidR="008C4015" w:rsidRDefault="00097B50" w:rsidP="008C40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90" w:afterLines="50" w:after="190"/>
        <w:ind w:leftChars="250" w:left="700"/>
        <w:jc w:val="both"/>
        <w:rPr>
          <w:kern w:val="0"/>
          <w:szCs w:val="28"/>
        </w:rPr>
      </w:pPr>
      <w:r w:rsidRPr="00F775D4">
        <w:rPr>
          <w:noProof/>
        </w:rPr>
        <w:drawing>
          <wp:inline distT="0" distB="0" distL="0" distR="0" wp14:anchorId="599EAF8D" wp14:editId="07076420">
            <wp:extent cx="3229022" cy="420284"/>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46">
                      <a:extLst>
                        <a:ext uri="{28A0092B-C50C-407E-A947-70E740481C1C}">
                          <a14:useLocalDpi xmlns:a14="http://schemas.microsoft.com/office/drawing/2010/main" val="0"/>
                        </a:ext>
                      </a:extLst>
                    </a:blip>
                    <a:stretch>
                      <a:fillRect/>
                    </a:stretch>
                  </pic:blipFill>
                  <pic:spPr bwMode="auto">
                    <a:xfrm>
                      <a:off x="0" y="0"/>
                      <a:ext cx="3304490" cy="430107"/>
                    </a:xfrm>
                    <a:prstGeom prst="rect">
                      <a:avLst/>
                    </a:prstGeom>
                    <a:noFill/>
                    <a:ln>
                      <a:noFill/>
                    </a:ln>
                  </pic:spPr>
                </pic:pic>
              </a:graphicData>
            </a:graphic>
          </wp:inline>
        </w:drawing>
      </w:r>
    </w:p>
    <w:p w14:paraId="18F86CF4" w14:textId="0E2A062C" w:rsidR="00FD6FDD" w:rsidRPr="008C4015" w:rsidRDefault="00FD6FDD" w:rsidP="008C40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100" w:left="280" w:firstLineChars="100" w:firstLine="280"/>
        <w:jc w:val="both"/>
        <w:rPr>
          <w:kern w:val="0"/>
          <w:szCs w:val="28"/>
        </w:rPr>
      </w:pPr>
      <w:r w:rsidRPr="008C4015">
        <w:rPr>
          <w:kern w:val="0"/>
          <w:szCs w:val="28"/>
        </w:rPr>
        <w:t>根據四點的位置，請判斷</w:t>
      </w:r>
      <w:r w:rsidR="008C4015">
        <w:rPr>
          <w:rFonts w:hint="eastAsia"/>
          <w:kern w:val="0"/>
          <w:szCs w:val="28"/>
        </w:rPr>
        <w:t xml:space="preserve"> </w:t>
      </w:r>
      <w:r w:rsidRPr="008C4015">
        <w:rPr>
          <w:kern w:val="0"/>
          <w:szCs w:val="28"/>
        </w:rPr>
        <w:t>|</w:t>
      </w:r>
      <w:r w:rsidRPr="008C4015">
        <w:rPr>
          <w:i/>
          <w:kern w:val="0"/>
          <w:szCs w:val="28"/>
        </w:rPr>
        <w:t>a</w:t>
      </w:r>
      <w:r w:rsidRPr="008C4015">
        <w:rPr>
          <w:kern w:val="0"/>
          <w:szCs w:val="28"/>
        </w:rPr>
        <w:t>|</w:t>
      </w:r>
      <w:r w:rsidRPr="008C4015">
        <w:rPr>
          <w:kern w:val="0"/>
          <w:szCs w:val="28"/>
        </w:rPr>
        <w:t>、</w:t>
      </w:r>
      <w:r w:rsidRPr="008C4015">
        <w:rPr>
          <w:kern w:val="0"/>
          <w:szCs w:val="28"/>
        </w:rPr>
        <w:t>|</w:t>
      </w:r>
      <w:r w:rsidRPr="008C4015">
        <w:rPr>
          <w:i/>
          <w:kern w:val="0"/>
          <w:szCs w:val="28"/>
        </w:rPr>
        <w:t>b</w:t>
      </w:r>
      <w:r w:rsidRPr="008C4015">
        <w:rPr>
          <w:kern w:val="0"/>
          <w:szCs w:val="28"/>
        </w:rPr>
        <w:t>|</w:t>
      </w:r>
      <w:r w:rsidRPr="008C4015">
        <w:rPr>
          <w:kern w:val="0"/>
          <w:szCs w:val="28"/>
        </w:rPr>
        <w:t>、</w:t>
      </w:r>
      <w:r w:rsidRPr="008C4015">
        <w:rPr>
          <w:kern w:val="0"/>
          <w:szCs w:val="28"/>
        </w:rPr>
        <w:t>|</w:t>
      </w:r>
      <w:r w:rsidRPr="008C4015">
        <w:rPr>
          <w:i/>
          <w:kern w:val="0"/>
          <w:szCs w:val="28"/>
        </w:rPr>
        <w:t>c</w:t>
      </w:r>
      <w:r w:rsidRPr="008C4015">
        <w:rPr>
          <w:kern w:val="0"/>
          <w:szCs w:val="28"/>
        </w:rPr>
        <w:t>|</w:t>
      </w:r>
      <w:r w:rsidRPr="008C4015">
        <w:rPr>
          <w:kern w:val="0"/>
          <w:szCs w:val="28"/>
        </w:rPr>
        <w:t>、</w:t>
      </w:r>
      <w:r w:rsidRPr="008C4015">
        <w:rPr>
          <w:kern w:val="0"/>
          <w:szCs w:val="28"/>
        </w:rPr>
        <w:t>|</w:t>
      </w:r>
      <w:r w:rsidRPr="008C4015">
        <w:rPr>
          <w:i/>
          <w:kern w:val="0"/>
          <w:szCs w:val="28"/>
        </w:rPr>
        <w:t>d</w:t>
      </w:r>
      <w:r w:rsidRPr="008C4015">
        <w:rPr>
          <w:kern w:val="0"/>
          <w:szCs w:val="28"/>
        </w:rPr>
        <w:t>|</w:t>
      </w:r>
      <w:r w:rsidR="008C4015">
        <w:rPr>
          <w:rFonts w:hint="eastAsia"/>
          <w:kern w:val="0"/>
          <w:szCs w:val="28"/>
        </w:rPr>
        <w:t xml:space="preserve"> </w:t>
      </w:r>
      <w:r w:rsidRPr="008C4015">
        <w:rPr>
          <w:kern w:val="0"/>
          <w:szCs w:val="28"/>
        </w:rPr>
        <w:t>四數的大小關係為何？</w:t>
      </w:r>
    </w:p>
    <w:p w14:paraId="4D352214" w14:textId="7B0E60DF" w:rsidR="00F30F66" w:rsidRPr="00F775D4" w:rsidRDefault="00F30F66" w:rsidP="008C4015">
      <w:pPr>
        <w:spacing w:beforeLines="40" w:before="152"/>
        <w:ind w:leftChars="100" w:left="280" w:firstLineChars="100" w:firstLine="280"/>
        <w:jc w:val="both"/>
        <w:rPr>
          <w:kern w:val="0"/>
          <w:szCs w:val="28"/>
        </w:rPr>
      </w:pPr>
      <w:r w:rsidRPr="00F775D4">
        <w:rPr>
          <w:szCs w:val="28"/>
        </w:rPr>
        <w:t xml:space="preserve">(A) </w:t>
      </w:r>
      <w:r w:rsidR="00FD6FDD" w:rsidRPr="00F775D4">
        <w:rPr>
          <w:kern w:val="0"/>
          <w:szCs w:val="28"/>
        </w:rPr>
        <w:t>|</w:t>
      </w:r>
      <w:r w:rsidR="00FD6FDD" w:rsidRPr="00F775D4">
        <w:rPr>
          <w:i/>
          <w:kern w:val="0"/>
          <w:szCs w:val="28"/>
        </w:rPr>
        <w:t>a</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b</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c</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d</w:t>
      </w:r>
      <w:r w:rsidR="00FD6FDD" w:rsidRPr="00F775D4">
        <w:rPr>
          <w:kern w:val="0"/>
          <w:szCs w:val="28"/>
        </w:rPr>
        <w:t>|</w:t>
      </w:r>
    </w:p>
    <w:p w14:paraId="6B4142A2" w14:textId="77F49E6C"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FD6FDD" w:rsidRPr="00F775D4">
        <w:rPr>
          <w:kern w:val="0"/>
          <w:szCs w:val="28"/>
        </w:rPr>
        <w:t>|</w:t>
      </w:r>
      <w:r w:rsidR="00036C2B" w:rsidRPr="00F775D4">
        <w:rPr>
          <w:i/>
          <w:kern w:val="0"/>
          <w:szCs w:val="28"/>
        </w:rPr>
        <w:t>b</w:t>
      </w:r>
      <w:r w:rsidR="00036C2B"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c</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a</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d</w:t>
      </w:r>
      <w:r w:rsidR="00FD6FDD" w:rsidRPr="00F775D4">
        <w:rPr>
          <w:kern w:val="0"/>
          <w:szCs w:val="28"/>
        </w:rPr>
        <w:t>|</w:t>
      </w:r>
    </w:p>
    <w:p w14:paraId="0C968078" w14:textId="7A83EAD4"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kern w:val="0"/>
          <w:szCs w:val="28"/>
        </w:rPr>
        <w:t>|</w:t>
      </w:r>
      <w:r w:rsidR="00FD6FDD" w:rsidRPr="00F775D4">
        <w:rPr>
          <w:i/>
          <w:kern w:val="0"/>
          <w:szCs w:val="28"/>
        </w:rPr>
        <w:t>b</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c</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d</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a</w:t>
      </w:r>
      <w:r w:rsidR="00FD6FDD" w:rsidRPr="00F775D4">
        <w:rPr>
          <w:kern w:val="0"/>
          <w:szCs w:val="28"/>
        </w:rPr>
        <w:t>|</w:t>
      </w:r>
    </w:p>
    <w:p w14:paraId="0D7887B0" w14:textId="5F58B0FC" w:rsidR="00FD6FDD"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kern w:val="0"/>
          <w:szCs w:val="28"/>
        </w:rPr>
        <w:t>|</w:t>
      </w:r>
      <w:r w:rsidR="00FD6FDD" w:rsidRPr="00F775D4">
        <w:rPr>
          <w:i/>
          <w:kern w:val="0"/>
          <w:szCs w:val="28"/>
        </w:rPr>
        <w:t>d</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c</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b</w:t>
      </w:r>
      <w:r w:rsidR="00FD6FDD" w:rsidRPr="00F775D4">
        <w:rPr>
          <w:kern w:val="0"/>
          <w:szCs w:val="28"/>
        </w:rPr>
        <w:t>|</w:t>
      </w:r>
      <w:r w:rsidR="00036C2B" w:rsidRPr="00F775D4">
        <w:rPr>
          <w:rFonts w:hint="eastAsia"/>
          <w:kern w:val="0"/>
          <w:szCs w:val="28"/>
        </w:rPr>
        <w:t>＜</w:t>
      </w:r>
      <w:r w:rsidR="00FD6FDD" w:rsidRPr="00F775D4">
        <w:rPr>
          <w:kern w:val="0"/>
          <w:szCs w:val="28"/>
        </w:rPr>
        <w:t>|</w:t>
      </w:r>
      <w:r w:rsidR="00FD6FDD" w:rsidRPr="00F775D4">
        <w:rPr>
          <w:i/>
          <w:kern w:val="0"/>
          <w:szCs w:val="28"/>
        </w:rPr>
        <w:t>a</w:t>
      </w:r>
      <w:r w:rsidR="00FD6FDD" w:rsidRPr="00F775D4">
        <w:rPr>
          <w:kern w:val="0"/>
          <w:szCs w:val="28"/>
        </w:rPr>
        <w:t>|</w:t>
      </w:r>
    </w:p>
    <w:p w14:paraId="140CC24C" w14:textId="77777777" w:rsidR="000C350C" w:rsidRDefault="000C350C">
      <w:pPr>
        <w:widowControl/>
        <w:rPr>
          <w:kern w:val="0"/>
          <w:szCs w:val="28"/>
        </w:rPr>
      </w:pPr>
      <w:r>
        <w:rPr>
          <w:kern w:val="0"/>
          <w:szCs w:val="28"/>
        </w:rPr>
        <w:br w:type="page"/>
      </w:r>
    </w:p>
    <w:p w14:paraId="398B3F36" w14:textId="5ED45D51"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lastRenderedPageBreak/>
        <w:t>下列哪</w:t>
      </w:r>
      <w:proofErr w:type="gramStart"/>
      <w:r w:rsidRPr="00F775D4">
        <w:rPr>
          <w:kern w:val="0"/>
          <w:szCs w:val="28"/>
        </w:rPr>
        <w:t>個</w:t>
      </w:r>
      <w:proofErr w:type="gramEnd"/>
      <w:r w:rsidRPr="00F775D4">
        <w:rPr>
          <w:kern w:val="0"/>
          <w:szCs w:val="28"/>
        </w:rPr>
        <w:t>選項的計算結果與其他三個選項</w:t>
      </w:r>
      <w:r w:rsidRPr="00F775D4">
        <w:rPr>
          <w:b/>
          <w:kern w:val="0"/>
          <w:szCs w:val="28"/>
          <w:u w:val="single"/>
        </w:rPr>
        <w:t>不同</w:t>
      </w:r>
      <w:r w:rsidRPr="00F775D4">
        <w:rPr>
          <w:kern w:val="0"/>
          <w:szCs w:val="28"/>
        </w:rPr>
        <w:t>？</w:t>
      </w:r>
    </w:p>
    <w:p w14:paraId="3F165DFA" w14:textId="62B4BCD6" w:rsidR="009C37B1" w:rsidRPr="00F775D4" w:rsidRDefault="00F30F66" w:rsidP="000C350C">
      <w:pPr>
        <w:snapToGrid w:val="0"/>
        <w:spacing w:beforeLines="50" w:before="190"/>
        <w:ind w:leftChars="100" w:left="280" w:firstLineChars="100" w:firstLine="280"/>
        <w:jc w:val="both"/>
        <w:rPr>
          <w:kern w:val="0"/>
          <w:szCs w:val="28"/>
        </w:rPr>
      </w:pPr>
      <w:r w:rsidRPr="00F775D4">
        <w:rPr>
          <w:szCs w:val="28"/>
        </w:rPr>
        <w:t xml:space="preserve">(A) </w:t>
      </w:r>
      <w:r w:rsidR="0002466C" w:rsidRPr="00F775D4">
        <w:rPr>
          <w:position w:val="-12"/>
        </w:rPr>
        <w:object w:dxaOrig="2720" w:dyaOrig="360" w14:anchorId="3C3E6A2A">
          <v:shape id="_x0000_i1043" type="#_x0000_t75" style="width:136pt;height:18.2pt" o:ole="">
            <v:imagedata r:id="rId47" o:title=""/>
          </v:shape>
          <o:OLEObject Type="Embed" ProgID="Equation.DSMT4" ShapeID="_x0000_i1043" DrawAspect="Content" ObjectID="_1777788626" r:id="rId48"/>
        </w:object>
      </w:r>
    </w:p>
    <w:p w14:paraId="5D6800D4" w14:textId="0966B77A" w:rsidR="009C37B1" w:rsidRPr="00F775D4" w:rsidRDefault="009C37B1" w:rsidP="000C350C">
      <w:pPr>
        <w:snapToGrid w:val="0"/>
        <w:spacing w:beforeLines="40" w:before="152"/>
        <w:ind w:leftChars="100" w:left="280" w:firstLineChars="100" w:firstLine="280"/>
        <w:jc w:val="both"/>
      </w:pPr>
      <w:r w:rsidRPr="00F775D4">
        <w:rPr>
          <w:szCs w:val="28"/>
        </w:rPr>
        <w:t xml:space="preserve">(B) </w:t>
      </w:r>
      <w:r w:rsidR="0002466C" w:rsidRPr="00F775D4">
        <w:rPr>
          <w:position w:val="-12"/>
        </w:rPr>
        <w:object w:dxaOrig="3340" w:dyaOrig="360" w14:anchorId="03A20902">
          <v:shape id="_x0000_i1044" type="#_x0000_t75" style="width:166.55pt;height:18.2pt" o:ole="">
            <v:imagedata r:id="rId49" o:title=""/>
          </v:shape>
          <o:OLEObject Type="Embed" ProgID="Equation.DSMT4" ShapeID="_x0000_i1044" DrawAspect="Content" ObjectID="_1777788627" r:id="rId50"/>
        </w:object>
      </w:r>
    </w:p>
    <w:p w14:paraId="1871D2A9" w14:textId="5F41960F" w:rsidR="00DA0C57" w:rsidRPr="00F775D4" w:rsidRDefault="009C37B1" w:rsidP="000C350C">
      <w:pPr>
        <w:snapToGrid w:val="0"/>
        <w:spacing w:beforeLines="40" w:before="152"/>
        <w:ind w:leftChars="100" w:left="280" w:firstLineChars="100" w:firstLine="280"/>
        <w:jc w:val="both"/>
        <w:rPr>
          <w:kern w:val="0"/>
          <w:szCs w:val="28"/>
        </w:rPr>
      </w:pPr>
      <w:r w:rsidRPr="00F775D4">
        <w:rPr>
          <w:szCs w:val="28"/>
        </w:rPr>
        <w:t xml:space="preserve">(C) </w:t>
      </w:r>
      <w:r w:rsidR="0002466C" w:rsidRPr="00F775D4">
        <w:rPr>
          <w:position w:val="-12"/>
        </w:rPr>
        <w:object w:dxaOrig="3760" w:dyaOrig="360" w14:anchorId="26055FB3">
          <v:shape id="_x0000_i1045" type="#_x0000_t75" style="width:187.65pt;height:18.2pt" o:ole="">
            <v:imagedata r:id="rId51" o:title=""/>
          </v:shape>
          <o:OLEObject Type="Embed" ProgID="Equation.DSMT4" ShapeID="_x0000_i1045" DrawAspect="Content" ObjectID="_1777788628" r:id="rId52"/>
        </w:object>
      </w:r>
    </w:p>
    <w:p w14:paraId="2E04D8A7" w14:textId="468D3DAB" w:rsidR="00FD6FDD" w:rsidRPr="00F775D4" w:rsidRDefault="00DA0C57" w:rsidP="000C350C">
      <w:pPr>
        <w:snapToGrid w:val="0"/>
        <w:spacing w:beforeLines="40" w:before="152"/>
        <w:ind w:leftChars="100" w:left="280" w:firstLineChars="100" w:firstLine="280"/>
        <w:jc w:val="both"/>
        <w:rPr>
          <w:kern w:val="0"/>
          <w:szCs w:val="28"/>
        </w:rPr>
      </w:pPr>
      <w:r w:rsidRPr="00F775D4">
        <w:rPr>
          <w:szCs w:val="28"/>
        </w:rPr>
        <w:t xml:space="preserve">(D) </w:t>
      </w:r>
      <w:r w:rsidR="0002466C" w:rsidRPr="00F775D4">
        <w:rPr>
          <w:position w:val="-12"/>
        </w:rPr>
        <w:object w:dxaOrig="4140" w:dyaOrig="360" w14:anchorId="2BAEA34C">
          <v:shape id="_x0000_i1046" type="#_x0000_t75" style="width:206.55pt;height:18.2pt" o:ole="">
            <v:imagedata r:id="rId53" o:title=""/>
          </v:shape>
          <o:OLEObject Type="Embed" ProgID="Equation.DSMT4" ShapeID="_x0000_i1046" DrawAspect="Content" ObjectID="_1777788629" r:id="rId54"/>
        </w:object>
      </w:r>
    </w:p>
    <w:p w14:paraId="742BE79D" w14:textId="4006757A"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5361553D" w14:textId="2493916E" w:rsidR="00FD6FDD"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C3EF90A" w14:textId="26E4DD03"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34FF708A" w14:textId="77777777" w:rsidR="00F775D4" w:rsidRP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580FF1E1"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203DE053" w14:textId="72B690C7"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設</w:t>
      </w:r>
      <w:r w:rsidRPr="00F775D4">
        <w:rPr>
          <w:i/>
          <w:kern w:val="0"/>
          <w:szCs w:val="28"/>
        </w:rPr>
        <w:t>a</w:t>
      </w:r>
      <w:r w:rsidRPr="00F775D4">
        <w:rPr>
          <w:kern w:val="0"/>
          <w:szCs w:val="28"/>
        </w:rPr>
        <w:t>、</w:t>
      </w:r>
      <w:r w:rsidRPr="00F775D4">
        <w:rPr>
          <w:i/>
          <w:kern w:val="0"/>
          <w:szCs w:val="28"/>
        </w:rPr>
        <w:t>b</w:t>
      </w:r>
      <w:r w:rsidRPr="00F775D4">
        <w:rPr>
          <w:kern w:val="0"/>
          <w:szCs w:val="28"/>
        </w:rPr>
        <w:t>、</w:t>
      </w:r>
      <w:r w:rsidRPr="00F775D4">
        <w:rPr>
          <w:i/>
          <w:kern w:val="0"/>
          <w:szCs w:val="28"/>
        </w:rPr>
        <w:t>c</w:t>
      </w:r>
      <w:r w:rsidRPr="00F775D4">
        <w:rPr>
          <w:kern w:val="0"/>
          <w:szCs w:val="28"/>
        </w:rPr>
        <w:t>為正整數，且</w:t>
      </w:r>
      <w:r w:rsidRPr="00F775D4">
        <w:rPr>
          <w:i/>
          <w:kern w:val="0"/>
          <w:szCs w:val="28"/>
        </w:rPr>
        <w:t>a</w:t>
      </w:r>
      <w:r w:rsidRPr="00F775D4">
        <w:rPr>
          <w:kern w:val="0"/>
          <w:szCs w:val="28"/>
        </w:rPr>
        <w:t>有</w:t>
      </w:r>
      <w:r w:rsidRPr="00F775D4">
        <w:rPr>
          <w:kern w:val="0"/>
          <w:szCs w:val="28"/>
        </w:rPr>
        <w:t>1</w:t>
      </w:r>
      <w:r w:rsidRPr="00F775D4">
        <w:rPr>
          <w:kern w:val="0"/>
          <w:szCs w:val="28"/>
        </w:rPr>
        <w:t>個因數、</w:t>
      </w:r>
      <w:r w:rsidRPr="00F775D4">
        <w:rPr>
          <w:i/>
          <w:kern w:val="0"/>
          <w:szCs w:val="28"/>
        </w:rPr>
        <w:t>b</w:t>
      </w:r>
      <w:r w:rsidRPr="00F775D4">
        <w:rPr>
          <w:kern w:val="0"/>
          <w:szCs w:val="28"/>
        </w:rPr>
        <w:t>有</w:t>
      </w:r>
      <w:r w:rsidRPr="00F775D4">
        <w:rPr>
          <w:kern w:val="0"/>
          <w:szCs w:val="28"/>
        </w:rPr>
        <w:t>2</w:t>
      </w:r>
      <w:r w:rsidRPr="00F775D4">
        <w:rPr>
          <w:kern w:val="0"/>
          <w:szCs w:val="28"/>
        </w:rPr>
        <w:t>個因數、</w:t>
      </w:r>
      <w:r w:rsidRPr="00F775D4">
        <w:rPr>
          <w:i/>
          <w:kern w:val="0"/>
          <w:szCs w:val="28"/>
        </w:rPr>
        <w:t>c</w:t>
      </w:r>
      <w:r w:rsidRPr="00F775D4">
        <w:rPr>
          <w:kern w:val="0"/>
          <w:szCs w:val="28"/>
        </w:rPr>
        <w:t>有</w:t>
      </w:r>
      <w:r w:rsidRPr="00F775D4">
        <w:rPr>
          <w:kern w:val="0"/>
          <w:szCs w:val="28"/>
        </w:rPr>
        <w:t>3</w:t>
      </w:r>
      <w:r w:rsidRPr="00F775D4">
        <w:rPr>
          <w:kern w:val="0"/>
          <w:szCs w:val="28"/>
        </w:rPr>
        <w:t>個因數，</w:t>
      </w:r>
      <w:r w:rsidR="00097B50" w:rsidRPr="00F775D4">
        <w:rPr>
          <w:kern w:val="0"/>
          <w:szCs w:val="28"/>
        </w:rPr>
        <w:br/>
      </w:r>
      <w:r w:rsidRPr="00F775D4">
        <w:rPr>
          <w:kern w:val="0"/>
          <w:szCs w:val="28"/>
        </w:rPr>
        <w:t>下列敘述何者正確？</w:t>
      </w:r>
    </w:p>
    <w:p w14:paraId="2F410169" w14:textId="77777777" w:rsidR="00F30F66" w:rsidRPr="00F775D4" w:rsidRDefault="00F30F66" w:rsidP="002B37F1">
      <w:pPr>
        <w:spacing w:beforeLines="40" w:before="152"/>
        <w:ind w:leftChars="100" w:left="280" w:firstLineChars="100" w:firstLine="280"/>
        <w:jc w:val="both"/>
        <w:rPr>
          <w:kern w:val="0"/>
          <w:szCs w:val="28"/>
        </w:rPr>
      </w:pPr>
      <w:r w:rsidRPr="00F775D4">
        <w:rPr>
          <w:szCs w:val="28"/>
        </w:rPr>
        <w:t xml:space="preserve">(A) </w:t>
      </w:r>
      <w:r w:rsidR="00FD6FDD" w:rsidRPr="00F775D4">
        <w:rPr>
          <w:i/>
          <w:kern w:val="0"/>
          <w:szCs w:val="28"/>
        </w:rPr>
        <w:t>a</w:t>
      </w:r>
      <w:r w:rsidR="00FD6FDD" w:rsidRPr="00F775D4">
        <w:rPr>
          <w:kern w:val="0"/>
          <w:szCs w:val="28"/>
        </w:rPr>
        <w:t>為質數，</w:t>
      </w:r>
      <w:r w:rsidR="00FD6FDD" w:rsidRPr="00F775D4">
        <w:rPr>
          <w:i/>
          <w:kern w:val="0"/>
          <w:szCs w:val="28"/>
        </w:rPr>
        <w:t>b</w:t>
      </w:r>
      <w:r w:rsidR="00FD6FDD" w:rsidRPr="00F775D4">
        <w:rPr>
          <w:kern w:val="0"/>
          <w:szCs w:val="28"/>
        </w:rPr>
        <w:t>為合數</w:t>
      </w:r>
    </w:p>
    <w:p w14:paraId="5F854803" w14:textId="77777777"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FD6FDD" w:rsidRPr="00F775D4">
        <w:rPr>
          <w:i/>
          <w:kern w:val="0"/>
          <w:szCs w:val="28"/>
        </w:rPr>
        <w:t>a</w:t>
      </w:r>
      <w:r w:rsidR="00FD6FDD" w:rsidRPr="00F775D4">
        <w:rPr>
          <w:kern w:val="0"/>
          <w:szCs w:val="28"/>
        </w:rPr>
        <w:t>不為質數，</w:t>
      </w:r>
      <w:r w:rsidRPr="00F775D4">
        <w:rPr>
          <w:i/>
          <w:kern w:val="0"/>
          <w:szCs w:val="28"/>
        </w:rPr>
        <w:t>b</w:t>
      </w:r>
      <w:r w:rsidR="00FD6FDD" w:rsidRPr="00F775D4">
        <w:rPr>
          <w:kern w:val="0"/>
          <w:szCs w:val="28"/>
        </w:rPr>
        <w:t>為合數</w:t>
      </w:r>
    </w:p>
    <w:p w14:paraId="0632B666" w14:textId="3BDA8290"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i/>
          <w:kern w:val="0"/>
          <w:szCs w:val="28"/>
        </w:rPr>
        <w:t>b</w:t>
      </w:r>
      <w:r w:rsidR="00FD6FDD" w:rsidRPr="00F775D4">
        <w:rPr>
          <w:kern w:val="0"/>
          <w:szCs w:val="28"/>
        </w:rPr>
        <w:t>為質數，</w:t>
      </w:r>
      <w:r w:rsidR="00FD6FDD" w:rsidRPr="00F775D4">
        <w:rPr>
          <w:i/>
          <w:kern w:val="0"/>
          <w:szCs w:val="28"/>
        </w:rPr>
        <w:t>c</w:t>
      </w:r>
      <w:r w:rsidR="00FD6FDD" w:rsidRPr="00F775D4">
        <w:rPr>
          <w:kern w:val="0"/>
          <w:szCs w:val="28"/>
        </w:rPr>
        <w:t>為合數</w:t>
      </w:r>
    </w:p>
    <w:p w14:paraId="314951D6" w14:textId="60DD1259" w:rsidR="00FD6FDD"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i/>
          <w:kern w:val="0"/>
          <w:szCs w:val="28"/>
        </w:rPr>
        <w:t>b</w:t>
      </w:r>
      <w:r w:rsidR="00FD6FDD" w:rsidRPr="00F775D4">
        <w:rPr>
          <w:kern w:val="0"/>
          <w:szCs w:val="28"/>
        </w:rPr>
        <w:t>為合數，</w:t>
      </w:r>
      <w:r w:rsidR="00FD6FDD" w:rsidRPr="00F775D4">
        <w:rPr>
          <w:i/>
          <w:kern w:val="0"/>
          <w:szCs w:val="28"/>
        </w:rPr>
        <w:t>c</w:t>
      </w:r>
      <w:r w:rsidR="00FD6FDD" w:rsidRPr="00F775D4">
        <w:rPr>
          <w:kern w:val="0"/>
          <w:szCs w:val="28"/>
        </w:rPr>
        <w:t>為合數</w:t>
      </w:r>
    </w:p>
    <w:p w14:paraId="64D5549C" w14:textId="0DE73B38" w:rsidR="00FD6FDD"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AD79979" w14:textId="73A418DC" w:rsidR="00102D5D" w:rsidRDefault="00102D5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95AB0B8" w14:textId="6D16073E" w:rsidR="00102D5D" w:rsidRDefault="00102D5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0120D92D" w14:textId="7E5EE047" w:rsidR="00102D5D" w:rsidRDefault="00102D5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18CEFC5B" w14:textId="77777777" w:rsidR="00102D5D" w:rsidRPr="00F775D4" w:rsidRDefault="00102D5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B8EC3C3" w14:textId="04F34716"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下列何者正確？</w:t>
      </w:r>
      <w:r w:rsidRPr="00F775D4">
        <w:rPr>
          <w:kern w:val="0"/>
          <w:szCs w:val="28"/>
        </w:rPr>
        <w:t xml:space="preserve"> </w:t>
      </w:r>
    </w:p>
    <w:p w14:paraId="41093B9B" w14:textId="7315CC77" w:rsidR="009C37B1" w:rsidRPr="00F775D4" w:rsidRDefault="00F30F66" w:rsidP="00102D5D">
      <w:pPr>
        <w:spacing w:beforeLines="10" w:before="38"/>
        <w:ind w:leftChars="100" w:left="280" w:firstLineChars="100" w:firstLine="280"/>
        <w:jc w:val="both"/>
      </w:pPr>
      <w:r w:rsidRPr="00F775D4">
        <w:rPr>
          <w:szCs w:val="28"/>
        </w:rPr>
        <w:t xml:space="preserve">(A) </w:t>
      </w:r>
      <w:r w:rsidR="0002466C" w:rsidRPr="00F775D4">
        <w:rPr>
          <w:position w:val="-12"/>
        </w:rPr>
        <w:object w:dxaOrig="1180" w:dyaOrig="420" w14:anchorId="66D3F6F1">
          <v:shape id="_x0000_i1047" type="#_x0000_t75" style="width:58.9pt;height:21.1pt" o:ole="">
            <v:imagedata r:id="rId55" o:title=""/>
          </v:shape>
          <o:OLEObject Type="Embed" ProgID="Equation.DSMT4" ShapeID="_x0000_i1047" DrawAspect="Content" ObjectID="_1777788630" r:id="rId56"/>
        </w:object>
      </w:r>
    </w:p>
    <w:p w14:paraId="296CC130" w14:textId="73264198"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02466C" w:rsidRPr="00F775D4">
        <w:rPr>
          <w:position w:val="-4"/>
        </w:rPr>
        <w:object w:dxaOrig="1359" w:dyaOrig="340" w14:anchorId="6EC57386">
          <v:shape id="_x0000_i1048" type="#_x0000_t75" style="width:68.35pt;height:17.45pt" o:ole="">
            <v:imagedata r:id="rId57" o:title=""/>
          </v:shape>
          <o:OLEObject Type="Embed" ProgID="Equation.DSMT4" ShapeID="_x0000_i1048" DrawAspect="Content" ObjectID="_1777788631" r:id="rId58"/>
        </w:object>
      </w:r>
    </w:p>
    <w:p w14:paraId="432A85B7" w14:textId="59866CD1" w:rsidR="00DA0C57"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02466C" w:rsidRPr="00F775D4">
        <w:rPr>
          <w:position w:val="-12"/>
        </w:rPr>
        <w:object w:dxaOrig="1840" w:dyaOrig="420" w14:anchorId="327332DD">
          <v:shape id="_x0000_i1049" type="#_x0000_t75" style="width:92.35pt;height:21.1pt" o:ole="">
            <v:imagedata r:id="rId59" o:title=""/>
          </v:shape>
          <o:OLEObject Type="Embed" ProgID="Equation.DSMT4" ShapeID="_x0000_i1049" DrawAspect="Content" ObjectID="_1777788632" r:id="rId60"/>
        </w:object>
      </w:r>
    </w:p>
    <w:p w14:paraId="3EF8FCC9" w14:textId="7CC065B3" w:rsidR="00097B50" w:rsidRPr="00F775D4" w:rsidRDefault="00DA0C57" w:rsidP="00102D5D">
      <w:pPr>
        <w:ind w:leftChars="100" w:left="280" w:firstLineChars="100" w:firstLine="280"/>
        <w:jc w:val="both"/>
        <w:rPr>
          <w:kern w:val="0"/>
          <w:szCs w:val="28"/>
        </w:rPr>
      </w:pPr>
      <w:r w:rsidRPr="00F775D4">
        <w:rPr>
          <w:szCs w:val="28"/>
        </w:rPr>
        <w:t xml:space="preserve">(D) </w:t>
      </w:r>
      <w:r w:rsidR="0002466C" w:rsidRPr="00F775D4">
        <w:rPr>
          <w:position w:val="-12"/>
        </w:rPr>
        <w:object w:dxaOrig="1719" w:dyaOrig="420" w14:anchorId="54572773">
          <v:shape id="_x0000_i1050" type="#_x0000_t75" style="width:85.8pt;height:21.1pt" o:ole="">
            <v:imagedata r:id="rId61" o:title=""/>
          </v:shape>
          <o:OLEObject Type="Embed" ProgID="Equation.DSMT4" ShapeID="_x0000_i1050" DrawAspect="Content" ObjectID="_1777788633" r:id="rId62"/>
        </w:object>
      </w:r>
    </w:p>
    <w:p w14:paraId="069B155B" w14:textId="77777777" w:rsidR="00102D5D" w:rsidRDefault="00102D5D">
      <w:pPr>
        <w:widowControl/>
        <w:rPr>
          <w:kern w:val="0"/>
          <w:szCs w:val="28"/>
        </w:rPr>
      </w:pPr>
      <w:r>
        <w:rPr>
          <w:kern w:val="0"/>
          <w:szCs w:val="28"/>
        </w:rPr>
        <w:br w:type="page"/>
      </w:r>
    </w:p>
    <w:p w14:paraId="71BBEB25" w14:textId="77777777" w:rsidR="00102D5D" w:rsidRDefault="00FD6FDD" w:rsidP="00102D5D">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90" w:afterLines="50" w:after="190"/>
        <w:ind w:leftChars="0" w:left="482" w:hanging="482"/>
        <w:jc w:val="both"/>
        <w:rPr>
          <w:kern w:val="0"/>
          <w:szCs w:val="28"/>
        </w:rPr>
      </w:pPr>
      <w:r w:rsidRPr="00F775D4">
        <w:rPr>
          <w:kern w:val="0"/>
          <w:szCs w:val="28"/>
        </w:rPr>
        <w:lastRenderedPageBreak/>
        <w:t>如圖，坐標平面上有原點</w:t>
      </w:r>
      <w:r w:rsidRPr="00F775D4">
        <w:rPr>
          <w:i/>
          <w:kern w:val="0"/>
          <w:szCs w:val="28"/>
        </w:rPr>
        <w:t>O</w:t>
      </w:r>
      <w:r w:rsidRPr="00F775D4">
        <w:rPr>
          <w:kern w:val="0"/>
          <w:szCs w:val="28"/>
        </w:rPr>
        <w:t>與</w:t>
      </w:r>
      <w:r w:rsidRPr="00F775D4">
        <w:rPr>
          <w:i/>
          <w:kern w:val="0"/>
          <w:szCs w:val="28"/>
        </w:rPr>
        <w:t>A</w:t>
      </w:r>
      <w:r w:rsidRPr="00F775D4">
        <w:rPr>
          <w:kern w:val="0"/>
          <w:szCs w:val="28"/>
        </w:rPr>
        <w:t>、</w:t>
      </w:r>
      <w:r w:rsidRPr="00F775D4">
        <w:rPr>
          <w:i/>
          <w:kern w:val="0"/>
          <w:szCs w:val="28"/>
        </w:rPr>
        <w:t>B</w:t>
      </w:r>
      <w:r w:rsidRPr="00F775D4">
        <w:rPr>
          <w:kern w:val="0"/>
          <w:szCs w:val="28"/>
        </w:rPr>
        <w:t>、</w:t>
      </w:r>
      <w:r w:rsidRPr="00F775D4">
        <w:rPr>
          <w:i/>
          <w:kern w:val="0"/>
          <w:szCs w:val="28"/>
        </w:rPr>
        <w:t>C</w:t>
      </w:r>
      <w:r w:rsidRPr="00F775D4">
        <w:rPr>
          <w:kern w:val="0"/>
          <w:szCs w:val="28"/>
        </w:rPr>
        <w:t>、</w:t>
      </w:r>
      <w:r w:rsidRPr="00F775D4">
        <w:rPr>
          <w:i/>
          <w:kern w:val="0"/>
          <w:szCs w:val="28"/>
        </w:rPr>
        <w:t>D</w:t>
      </w:r>
      <w:r w:rsidRPr="00F775D4">
        <w:rPr>
          <w:kern w:val="0"/>
          <w:szCs w:val="28"/>
        </w:rPr>
        <w:t>四點。</w:t>
      </w:r>
    </w:p>
    <w:p w14:paraId="33894D0C" w14:textId="0A1C10C4" w:rsidR="00102D5D" w:rsidRPr="00102D5D" w:rsidRDefault="00097B50" w:rsidP="00102D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90" w:afterLines="50" w:after="190"/>
        <w:ind w:firstLineChars="150" w:firstLine="420"/>
        <w:jc w:val="both"/>
        <w:rPr>
          <w:kern w:val="0"/>
          <w:szCs w:val="28"/>
        </w:rPr>
      </w:pPr>
      <w:r w:rsidRPr="00F775D4">
        <w:rPr>
          <w:noProof/>
        </w:rPr>
        <w:drawing>
          <wp:inline distT="0" distB="0" distL="0" distR="0" wp14:anchorId="28826C37" wp14:editId="14F979CF">
            <wp:extent cx="2470583" cy="2482351"/>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bwMode="auto">
                    <a:xfrm>
                      <a:off x="0" y="0"/>
                      <a:ext cx="2500603" cy="2512514"/>
                    </a:xfrm>
                    <a:prstGeom prst="rect">
                      <a:avLst/>
                    </a:prstGeom>
                    <a:noFill/>
                    <a:ln>
                      <a:noFill/>
                    </a:ln>
                  </pic:spPr>
                </pic:pic>
              </a:graphicData>
            </a:graphic>
          </wp:inline>
        </w:drawing>
      </w:r>
    </w:p>
    <w:p w14:paraId="533F825D" w14:textId="60FA42BF" w:rsidR="00FD6FDD" w:rsidRPr="00102D5D" w:rsidRDefault="00102D5D" w:rsidP="00102D5D">
      <w:pPr>
        <w:widowControl/>
        <w:tabs>
          <w:tab w:val="left" w:pos="53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kern w:val="0"/>
          <w:szCs w:val="28"/>
        </w:rPr>
      </w:pPr>
      <w:r>
        <w:rPr>
          <w:kern w:val="0"/>
          <w:szCs w:val="28"/>
        </w:rPr>
        <w:tab/>
      </w:r>
      <w:r w:rsidR="00FD6FDD" w:rsidRPr="00102D5D">
        <w:rPr>
          <w:kern w:val="0"/>
          <w:szCs w:val="28"/>
        </w:rPr>
        <w:t>有一直線</w:t>
      </w:r>
      <w:r w:rsidR="00097B50" w:rsidRPr="00102D5D">
        <w:rPr>
          <w:i/>
          <w:kern w:val="0"/>
          <w:szCs w:val="28"/>
        </w:rPr>
        <w:t>L</w:t>
      </w:r>
      <w:r w:rsidR="00FD6FDD" w:rsidRPr="00102D5D">
        <w:rPr>
          <w:kern w:val="0"/>
          <w:szCs w:val="28"/>
        </w:rPr>
        <w:t>通過點</w:t>
      </w:r>
      <w:r w:rsidR="00FD6FDD" w:rsidRPr="00102D5D">
        <w:rPr>
          <w:kern w:val="0"/>
          <w:szCs w:val="28"/>
        </w:rPr>
        <w:t>(</w:t>
      </w:r>
      <w:r w:rsidR="00176B20">
        <w:rPr>
          <w:kern w:val="0"/>
          <w:szCs w:val="28"/>
        </w:rPr>
        <w:sym w:font="Symbol" w:char="F02D"/>
      </w:r>
      <w:r w:rsidR="00176B20" w:rsidRPr="004B36BD">
        <w:rPr>
          <w:rFonts w:hint="eastAsia"/>
          <w:kern w:val="0"/>
          <w:sz w:val="12"/>
          <w:szCs w:val="12"/>
        </w:rPr>
        <w:t xml:space="preserve"> </w:t>
      </w:r>
      <w:r w:rsidR="00FD6FDD" w:rsidRPr="00102D5D">
        <w:rPr>
          <w:kern w:val="0"/>
          <w:szCs w:val="28"/>
        </w:rPr>
        <w:t>4</w:t>
      </w:r>
      <w:r w:rsidR="00FD6FDD" w:rsidRPr="00102D5D">
        <w:rPr>
          <w:kern w:val="0"/>
          <w:szCs w:val="28"/>
        </w:rPr>
        <w:t>,3)</w:t>
      </w:r>
      <w:r w:rsidR="00FD6FDD" w:rsidRPr="00102D5D">
        <w:rPr>
          <w:kern w:val="0"/>
          <w:szCs w:val="28"/>
        </w:rPr>
        <w:t>且與</w:t>
      </w:r>
      <w:r w:rsidR="00FD6FDD" w:rsidRPr="00102D5D">
        <w:rPr>
          <w:i/>
          <w:kern w:val="0"/>
          <w:szCs w:val="28"/>
        </w:rPr>
        <w:t>y</w:t>
      </w:r>
      <w:r w:rsidR="00FD6FDD" w:rsidRPr="00102D5D">
        <w:rPr>
          <w:kern w:val="0"/>
          <w:szCs w:val="28"/>
        </w:rPr>
        <w:t>軸平行，則</w:t>
      </w:r>
      <w:r w:rsidR="00FD6FDD" w:rsidRPr="00102D5D">
        <w:rPr>
          <w:i/>
          <w:kern w:val="0"/>
          <w:szCs w:val="28"/>
        </w:rPr>
        <w:t>L</w:t>
      </w:r>
      <w:r w:rsidR="00FD6FDD" w:rsidRPr="00102D5D">
        <w:rPr>
          <w:kern w:val="0"/>
          <w:szCs w:val="28"/>
        </w:rPr>
        <w:t>也會通過下列哪一點？</w:t>
      </w:r>
    </w:p>
    <w:p w14:paraId="7F8A95B0" w14:textId="77777777" w:rsidR="009C37B1" w:rsidRPr="00F775D4" w:rsidRDefault="00F30F66" w:rsidP="002B37F1">
      <w:pPr>
        <w:spacing w:beforeLines="40" w:before="152"/>
        <w:ind w:leftChars="100" w:left="280" w:firstLineChars="100" w:firstLine="280"/>
        <w:jc w:val="both"/>
        <w:rPr>
          <w:i/>
          <w:kern w:val="0"/>
          <w:szCs w:val="28"/>
        </w:rPr>
      </w:pPr>
      <w:r w:rsidRPr="00F775D4">
        <w:rPr>
          <w:szCs w:val="28"/>
        </w:rPr>
        <w:t xml:space="preserve">(A) </w:t>
      </w:r>
      <w:r w:rsidR="00FD6FDD" w:rsidRPr="00F775D4">
        <w:rPr>
          <w:i/>
          <w:kern w:val="0"/>
          <w:szCs w:val="28"/>
        </w:rPr>
        <w:t>A</w:t>
      </w:r>
    </w:p>
    <w:p w14:paraId="1403CB37" w14:textId="77777777" w:rsidR="009C37B1" w:rsidRPr="00F775D4" w:rsidRDefault="009C37B1" w:rsidP="002B37F1">
      <w:pPr>
        <w:spacing w:beforeLines="40" w:before="152"/>
        <w:ind w:leftChars="100" w:left="280" w:firstLineChars="100" w:firstLine="280"/>
        <w:jc w:val="both"/>
        <w:rPr>
          <w:i/>
          <w:kern w:val="0"/>
          <w:szCs w:val="28"/>
        </w:rPr>
      </w:pPr>
      <w:r w:rsidRPr="00F775D4">
        <w:rPr>
          <w:szCs w:val="28"/>
        </w:rPr>
        <w:t xml:space="preserve">(B) </w:t>
      </w:r>
      <w:r w:rsidR="00FD6FDD" w:rsidRPr="00F775D4">
        <w:rPr>
          <w:i/>
          <w:kern w:val="0"/>
          <w:szCs w:val="28"/>
        </w:rPr>
        <w:t>B</w:t>
      </w:r>
    </w:p>
    <w:p w14:paraId="3E269434" w14:textId="77777777" w:rsidR="00DA0C57"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i/>
          <w:kern w:val="0"/>
          <w:szCs w:val="28"/>
        </w:rPr>
        <w:t>C</w:t>
      </w:r>
    </w:p>
    <w:p w14:paraId="4679098B" w14:textId="77CA4AB2" w:rsidR="00097B50"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i/>
          <w:kern w:val="0"/>
          <w:szCs w:val="28"/>
        </w:rPr>
        <w:t>D</w:t>
      </w:r>
    </w:p>
    <w:p w14:paraId="5EA032DC" w14:textId="62E931BD"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2CC0DBE"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29381A7A"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685C75BC"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13D23676" w14:textId="4E9DD471"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已知</w:t>
      </w:r>
      <w:r w:rsidRPr="00F775D4">
        <w:rPr>
          <w:kern w:val="0"/>
          <w:szCs w:val="28"/>
        </w:rPr>
        <w:t xml:space="preserve"> </w:t>
      </w:r>
      <w:r w:rsidR="0002466C" w:rsidRPr="00F775D4">
        <w:rPr>
          <w:position w:val="-36"/>
        </w:rPr>
        <w:object w:dxaOrig="1460" w:dyaOrig="859" w14:anchorId="01890315">
          <v:shape id="_x0000_i1051" type="#_x0000_t75" style="width:73.45pt;height:42.9pt" o:ole="">
            <v:imagedata r:id="rId64" o:title=""/>
          </v:shape>
          <o:OLEObject Type="Embed" ProgID="Equation.DSMT4" ShapeID="_x0000_i1051" DrawAspect="Content" ObjectID="_1777788634" r:id="rId65"/>
        </w:object>
      </w:r>
      <w:r w:rsidR="00454FB5">
        <w:rPr>
          <w:rFonts w:hint="eastAsia"/>
        </w:rPr>
        <w:t xml:space="preserve">  </w:t>
      </w:r>
      <w:r w:rsidRPr="00F775D4">
        <w:rPr>
          <w:kern w:val="0"/>
          <w:szCs w:val="28"/>
        </w:rPr>
        <w:t>的解為</w:t>
      </w:r>
      <w:r w:rsidR="0002466C" w:rsidRPr="00F775D4">
        <w:rPr>
          <w:position w:val="-6"/>
        </w:rPr>
        <w:object w:dxaOrig="639" w:dyaOrig="240" w14:anchorId="32258F35">
          <v:shape id="_x0000_i1052" type="#_x0000_t75" style="width:32pt;height:12.35pt" o:ole="">
            <v:imagedata r:id="rId66" o:title=""/>
          </v:shape>
          <o:OLEObject Type="Embed" ProgID="Equation.DSMT4" ShapeID="_x0000_i1052" DrawAspect="Content" ObjectID="_1777788635" r:id="rId67"/>
        </w:object>
      </w:r>
      <w:r w:rsidRPr="00F775D4">
        <w:rPr>
          <w:kern w:val="0"/>
          <w:szCs w:val="28"/>
        </w:rPr>
        <w:t>、</w:t>
      </w:r>
      <w:r w:rsidR="0002466C" w:rsidRPr="00F775D4">
        <w:rPr>
          <w:position w:val="-12"/>
        </w:rPr>
        <w:object w:dxaOrig="639" w:dyaOrig="360" w14:anchorId="015318AE">
          <v:shape id="_x0000_i1053" type="#_x0000_t75" style="width:32pt;height:18.2pt" o:ole="">
            <v:imagedata r:id="rId68" o:title=""/>
          </v:shape>
          <o:OLEObject Type="Embed" ProgID="Equation.DSMT4" ShapeID="_x0000_i1053" DrawAspect="Content" ObjectID="_1777788636" r:id="rId69"/>
        </w:object>
      </w:r>
      <w:r w:rsidRPr="00F775D4">
        <w:rPr>
          <w:kern w:val="0"/>
          <w:szCs w:val="28"/>
        </w:rPr>
        <w:t>，</w:t>
      </w:r>
      <w:r w:rsidR="00097B50" w:rsidRPr="00F775D4">
        <w:rPr>
          <w:kern w:val="0"/>
          <w:szCs w:val="28"/>
        </w:rPr>
        <w:br/>
      </w:r>
      <w:r w:rsidRPr="00F775D4">
        <w:rPr>
          <w:kern w:val="0"/>
          <w:szCs w:val="28"/>
        </w:rPr>
        <w:t>請問</w:t>
      </w:r>
      <w:r w:rsidR="0002466C" w:rsidRPr="00F775D4">
        <w:rPr>
          <w:position w:val="-6"/>
        </w:rPr>
        <w:object w:dxaOrig="639" w:dyaOrig="240" w14:anchorId="4E052385">
          <v:shape id="_x0000_i1054" type="#_x0000_t75" style="width:32pt;height:12.35pt" o:ole="">
            <v:imagedata r:id="rId70" o:title=""/>
          </v:shape>
          <o:OLEObject Type="Embed" ProgID="Equation.DSMT4" ShapeID="_x0000_i1054" DrawAspect="Content" ObjectID="_1777788637" r:id="rId71"/>
        </w:object>
      </w:r>
      <w:r w:rsidRPr="00F775D4">
        <w:rPr>
          <w:kern w:val="0"/>
          <w:szCs w:val="28"/>
        </w:rPr>
        <w:t>、</w:t>
      </w:r>
      <w:r w:rsidR="0002466C" w:rsidRPr="00F775D4">
        <w:rPr>
          <w:position w:val="-12"/>
        </w:rPr>
        <w:object w:dxaOrig="639" w:dyaOrig="360" w14:anchorId="2B16D4E3">
          <v:shape id="_x0000_i1055" type="#_x0000_t75" style="width:32pt;height:18.2pt" o:ole="">
            <v:imagedata r:id="rId72" o:title=""/>
          </v:shape>
          <o:OLEObject Type="Embed" ProgID="Equation.DSMT4" ShapeID="_x0000_i1055" DrawAspect="Content" ObjectID="_1777788638" r:id="rId73"/>
        </w:object>
      </w:r>
      <w:r w:rsidRPr="00F775D4">
        <w:rPr>
          <w:kern w:val="0"/>
          <w:szCs w:val="28"/>
        </w:rPr>
        <w:t>也是下列哪</w:t>
      </w:r>
      <w:proofErr w:type="gramStart"/>
      <w:r w:rsidRPr="00F775D4">
        <w:rPr>
          <w:kern w:val="0"/>
          <w:szCs w:val="28"/>
        </w:rPr>
        <w:t>個</w:t>
      </w:r>
      <w:proofErr w:type="gramEnd"/>
      <w:r w:rsidRPr="00F775D4">
        <w:rPr>
          <w:kern w:val="0"/>
          <w:szCs w:val="28"/>
        </w:rPr>
        <w:t>二元一次方程式的解？</w:t>
      </w:r>
    </w:p>
    <w:p w14:paraId="6E11BEF6" w14:textId="6E820791" w:rsidR="009C37B1" w:rsidRPr="00F775D4" w:rsidRDefault="00F30F66" w:rsidP="009265FD">
      <w:pPr>
        <w:snapToGrid w:val="0"/>
        <w:spacing w:beforeLines="30" w:before="114"/>
        <w:ind w:leftChars="100" w:left="280" w:firstLineChars="100" w:firstLine="280"/>
        <w:jc w:val="both"/>
      </w:pPr>
      <w:r w:rsidRPr="00F775D4">
        <w:rPr>
          <w:szCs w:val="28"/>
        </w:rPr>
        <w:t xml:space="preserve">(A) </w:t>
      </w:r>
      <w:r w:rsidR="0002466C" w:rsidRPr="00F775D4">
        <w:rPr>
          <w:position w:val="-12"/>
        </w:rPr>
        <w:object w:dxaOrig="3200" w:dyaOrig="360" w14:anchorId="584258EB">
          <v:shape id="_x0000_i1056" type="#_x0000_t75" style="width:160pt;height:18.2pt" o:ole="">
            <v:imagedata r:id="rId74" o:title=""/>
          </v:shape>
          <o:OLEObject Type="Embed" ProgID="Equation.DSMT4" ShapeID="_x0000_i1056" DrawAspect="Content" ObjectID="_1777788639" r:id="rId75"/>
        </w:object>
      </w:r>
    </w:p>
    <w:p w14:paraId="55202E4B" w14:textId="2269EBFA" w:rsidR="009C37B1" w:rsidRPr="00F775D4" w:rsidRDefault="009C37B1" w:rsidP="009265FD">
      <w:pPr>
        <w:snapToGrid w:val="0"/>
        <w:spacing w:beforeLines="50" w:before="190"/>
        <w:ind w:leftChars="100" w:left="280" w:firstLineChars="100" w:firstLine="280"/>
        <w:jc w:val="both"/>
      </w:pPr>
      <w:r w:rsidRPr="00F775D4">
        <w:rPr>
          <w:szCs w:val="28"/>
        </w:rPr>
        <w:t xml:space="preserve">(B) </w:t>
      </w:r>
      <w:r w:rsidR="0002466C" w:rsidRPr="00F775D4">
        <w:rPr>
          <w:position w:val="-12"/>
        </w:rPr>
        <w:object w:dxaOrig="3200" w:dyaOrig="360" w14:anchorId="2A12C7D2">
          <v:shape id="_x0000_i1057" type="#_x0000_t75" style="width:160pt;height:18.2pt" o:ole="">
            <v:imagedata r:id="rId76" o:title=""/>
          </v:shape>
          <o:OLEObject Type="Embed" ProgID="Equation.DSMT4" ShapeID="_x0000_i1057" DrawAspect="Content" ObjectID="_1777788640" r:id="rId77"/>
        </w:object>
      </w:r>
    </w:p>
    <w:p w14:paraId="3749FCAD" w14:textId="4300A443" w:rsidR="00DA0C57" w:rsidRPr="00F775D4" w:rsidRDefault="009C37B1" w:rsidP="009265FD">
      <w:pPr>
        <w:snapToGrid w:val="0"/>
        <w:spacing w:beforeLines="50" w:before="190"/>
        <w:ind w:leftChars="100" w:left="280" w:firstLineChars="100" w:firstLine="280"/>
        <w:jc w:val="both"/>
        <w:rPr>
          <w:kern w:val="0"/>
          <w:szCs w:val="28"/>
        </w:rPr>
      </w:pPr>
      <w:r w:rsidRPr="00F775D4">
        <w:rPr>
          <w:szCs w:val="28"/>
        </w:rPr>
        <w:t xml:space="preserve">(C) </w:t>
      </w:r>
      <w:r w:rsidR="0002466C" w:rsidRPr="00F775D4">
        <w:rPr>
          <w:position w:val="-12"/>
        </w:rPr>
        <w:object w:dxaOrig="3200" w:dyaOrig="360" w14:anchorId="746D967E">
          <v:shape id="_x0000_i1058" type="#_x0000_t75" style="width:160pt;height:18.2pt" o:ole="">
            <v:imagedata r:id="rId78" o:title=""/>
          </v:shape>
          <o:OLEObject Type="Embed" ProgID="Equation.DSMT4" ShapeID="_x0000_i1058" DrawAspect="Content" ObjectID="_1777788641" r:id="rId79"/>
        </w:object>
      </w:r>
    </w:p>
    <w:p w14:paraId="027FF615" w14:textId="27411951" w:rsidR="00097B50" w:rsidRPr="00F775D4" w:rsidRDefault="00DA0C57" w:rsidP="009265FD">
      <w:pPr>
        <w:snapToGrid w:val="0"/>
        <w:spacing w:beforeLines="50" w:before="190"/>
        <w:ind w:leftChars="100" w:left="280" w:firstLineChars="100" w:firstLine="280"/>
        <w:jc w:val="both"/>
        <w:rPr>
          <w:kern w:val="0"/>
          <w:szCs w:val="28"/>
        </w:rPr>
      </w:pPr>
      <w:r w:rsidRPr="00F775D4">
        <w:rPr>
          <w:szCs w:val="28"/>
        </w:rPr>
        <w:t xml:space="preserve">(D) </w:t>
      </w:r>
      <w:r w:rsidR="0002466C" w:rsidRPr="00F775D4">
        <w:rPr>
          <w:position w:val="-12"/>
        </w:rPr>
        <w:object w:dxaOrig="3200" w:dyaOrig="360" w14:anchorId="6327900A">
          <v:shape id="_x0000_i1059" type="#_x0000_t75" style="width:160pt;height:18.2pt" o:ole="">
            <v:imagedata r:id="rId80" o:title=""/>
          </v:shape>
          <o:OLEObject Type="Embed" ProgID="Equation.DSMT4" ShapeID="_x0000_i1059" DrawAspect="Content" ObjectID="_1777788642" r:id="rId81"/>
        </w:object>
      </w:r>
    </w:p>
    <w:p w14:paraId="2C74C2E5" w14:textId="77777777" w:rsidR="009265FD" w:rsidRDefault="009265FD">
      <w:pPr>
        <w:widowControl/>
        <w:rPr>
          <w:kern w:val="0"/>
          <w:szCs w:val="28"/>
        </w:rPr>
      </w:pPr>
      <w:r>
        <w:rPr>
          <w:kern w:val="0"/>
          <w:szCs w:val="28"/>
        </w:rPr>
        <w:br w:type="page"/>
      </w:r>
    </w:p>
    <w:p w14:paraId="3101BBF2" w14:textId="77783C76"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4B17C9">
        <w:rPr>
          <w:spacing w:val="2"/>
          <w:kern w:val="0"/>
          <w:szCs w:val="28"/>
        </w:rPr>
        <w:lastRenderedPageBreak/>
        <w:t>為了中元普渡，</w:t>
      </w:r>
      <w:r w:rsidRPr="004B17C9">
        <w:rPr>
          <w:spacing w:val="2"/>
          <w:kern w:val="0"/>
          <w:szCs w:val="28"/>
          <w:u w:val="single"/>
        </w:rPr>
        <w:t>小明</w:t>
      </w:r>
      <w:r w:rsidRPr="004B17C9">
        <w:rPr>
          <w:spacing w:val="2"/>
          <w:kern w:val="0"/>
          <w:szCs w:val="28"/>
        </w:rPr>
        <w:t>媽媽到大賣場購買黑麥汁，黑麥汁有</w:t>
      </w:r>
      <w:r w:rsidRPr="004B17C9">
        <w:rPr>
          <w:spacing w:val="2"/>
          <w:kern w:val="0"/>
          <w:szCs w:val="28"/>
        </w:rPr>
        <w:t>1</w:t>
      </w:r>
      <w:r w:rsidRPr="004B17C9">
        <w:rPr>
          <w:spacing w:val="2"/>
          <w:kern w:val="0"/>
          <w:szCs w:val="28"/>
        </w:rPr>
        <w:t>組</w:t>
      </w:r>
      <w:r w:rsidRPr="004B17C9">
        <w:rPr>
          <w:spacing w:val="2"/>
          <w:kern w:val="0"/>
          <w:szCs w:val="28"/>
        </w:rPr>
        <w:t>4</w:t>
      </w:r>
      <w:r w:rsidRPr="004B17C9">
        <w:rPr>
          <w:spacing w:val="2"/>
          <w:kern w:val="0"/>
          <w:szCs w:val="28"/>
        </w:rPr>
        <w:t>罐及</w:t>
      </w:r>
      <w:r w:rsidRPr="004B17C9">
        <w:rPr>
          <w:spacing w:val="2"/>
          <w:kern w:val="0"/>
          <w:szCs w:val="28"/>
        </w:rPr>
        <w:t>1</w:t>
      </w:r>
      <w:r w:rsidRPr="004B17C9">
        <w:rPr>
          <w:spacing w:val="2"/>
          <w:kern w:val="0"/>
          <w:szCs w:val="28"/>
        </w:rPr>
        <w:t>組</w:t>
      </w:r>
      <w:r w:rsidRPr="004B17C9">
        <w:rPr>
          <w:spacing w:val="2"/>
          <w:kern w:val="0"/>
          <w:szCs w:val="28"/>
        </w:rPr>
        <w:t>6</w:t>
      </w:r>
      <w:r w:rsidRPr="004B17C9">
        <w:rPr>
          <w:spacing w:val="2"/>
          <w:kern w:val="0"/>
          <w:szCs w:val="28"/>
        </w:rPr>
        <w:t>罐的包裝，</w:t>
      </w:r>
      <w:r w:rsidRPr="00F775D4">
        <w:rPr>
          <w:kern w:val="0"/>
          <w:szCs w:val="28"/>
        </w:rPr>
        <w:t>購買</w:t>
      </w:r>
      <w:r w:rsidRPr="00F775D4">
        <w:rPr>
          <w:kern w:val="0"/>
          <w:szCs w:val="28"/>
        </w:rPr>
        <w:t>4</w:t>
      </w:r>
      <w:r w:rsidRPr="00F775D4">
        <w:rPr>
          <w:kern w:val="0"/>
          <w:szCs w:val="28"/>
        </w:rPr>
        <w:t>罐的組合可獲贈</w:t>
      </w:r>
      <w:r w:rsidRPr="00F775D4">
        <w:rPr>
          <w:kern w:val="0"/>
          <w:szCs w:val="28"/>
        </w:rPr>
        <w:t>3</w:t>
      </w:r>
      <w:r w:rsidRPr="00F775D4">
        <w:rPr>
          <w:kern w:val="0"/>
          <w:szCs w:val="28"/>
        </w:rPr>
        <w:t>點贈品點數，購買</w:t>
      </w:r>
      <w:r w:rsidRPr="00F775D4">
        <w:rPr>
          <w:kern w:val="0"/>
          <w:szCs w:val="28"/>
        </w:rPr>
        <w:t>6</w:t>
      </w:r>
      <w:r w:rsidRPr="00F775D4">
        <w:rPr>
          <w:kern w:val="0"/>
          <w:szCs w:val="28"/>
        </w:rPr>
        <w:t>罐的組合可獲贈</w:t>
      </w:r>
      <w:r w:rsidRPr="00F775D4">
        <w:rPr>
          <w:kern w:val="0"/>
          <w:szCs w:val="28"/>
        </w:rPr>
        <w:t>5</w:t>
      </w:r>
      <w:r w:rsidRPr="00F775D4">
        <w:rPr>
          <w:kern w:val="0"/>
          <w:szCs w:val="28"/>
        </w:rPr>
        <w:t>點贈品點數。</w:t>
      </w:r>
      <w:r w:rsidR="00097B50" w:rsidRPr="00F775D4">
        <w:rPr>
          <w:kern w:val="0"/>
          <w:szCs w:val="28"/>
        </w:rPr>
        <w:br/>
      </w:r>
      <w:proofErr w:type="gramStart"/>
      <w:r w:rsidRPr="00F775D4">
        <w:rPr>
          <w:kern w:val="0"/>
          <w:szCs w:val="28"/>
        </w:rPr>
        <w:t>已知</w:t>
      </w:r>
      <w:r w:rsidRPr="00F775D4">
        <w:rPr>
          <w:kern w:val="0"/>
          <w:szCs w:val="28"/>
          <w:u w:val="single"/>
        </w:rPr>
        <w:t>小明</w:t>
      </w:r>
      <w:proofErr w:type="gramEnd"/>
      <w:r w:rsidRPr="00F775D4">
        <w:rPr>
          <w:kern w:val="0"/>
          <w:szCs w:val="28"/>
        </w:rPr>
        <w:t>媽媽買了</w:t>
      </w:r>
      <w:r w:rsidRPr="00F775D4">
        <w:rPr>
          <w:kern w:val="0"/>
          <w:szCs w:val="28"/>
        </w:rPr>
        <w:t>7</w:t>
      </w:r>
      <w:r w:rsidRPr="00F775D4">
        <w:rPr>
          <w:kern w:val="0"/>
          <w:szCs w:val="28"/>
        </w:rPr>
        <w:t>組黑麥汁，共獲得</w:t>
      </w:r>
      <w:r w:rsidRPr="00F775D4">
        <w:rPr>
          <w:kern w:val="0"/>
          <w:szCs w:val="28"/>
        </w:rPr>
        <w:t>23</w:t>
      </w:r>
      <w:r w:rsidRPr="00F775D4">
        <w:rPr>
          <w:kern w:val="0"/>
          <w:szCs w:val="28"/>
        </w:rPr>
        <w:t>點的贈品點數，</w:t>
      </w:r>
      <w:r w:rsidR="00097B50" w:rsidRPr="00F775D4">
        <w:rPr>
          <w:kern w:val="0"/>
          <w:szCs w:val="28"/>
        </w:rPr>
        <w:br/>
      </w:r>
      <w:r w:rsidRPr="00F775D4">
        <w:rPr>
          <w:kern w:val="0"/>
          <w:szCs w:val="28"/>
        </w:rPr>
        <w:t>請問</w:t>
      </w:r>
      <w:r w:rsidRPr="00F775D4">
        <w:rPr>
          <w:kern w:val="0"/>
          <w:szCs w:val="28"/>
          <w:u w:val="single"/>
        </w:rPr>
        <w:t>小明</w:t>
      </w:r>
      <w:r w:rsidRPr="00F775D4">
        <w:rPr>
          <w:kern w:val="0"/>
          <w:szCs w:val="28"/>
        </w:rPr>
        <w:t>媽媽總共買了</w:t>
      </w:r>
      <w:proofErr w:type="gramStart"/>
      <w:r w:rsidRPr="00F775D4">
        <w:rPr>
          <w:kern w:val="0"/>
          <w:szCs w:val="28"/>
        </w:rPr>
        <w:t>多少罐</w:t>
      </w:r>
      <w:proofErr w:type="gramEnd"/>
      <w:r w:rsidRPr="00F775D4">
        <w:rPr>
          <w:kern w:val="0"/>
          <w:szCs w:val="28"/>
        </w:rPr>
        <w:t>黑麥汁？</w:t>
      </w:r>
    </w:p>
    <w:p w14:paraId="025D70DC" w14:textId="77777777" w:rsidR="009C37B1" w:rsidRPr="00F775D4" w:rsidRDefault="00F30F66" w:rsidP="002B37F1">
      <w:pPr>
        <w:spacing w:beforeLines="40" w:before="152"/>
        <w:ind w:leftChars="100" w:left="280" w:firstLineChars="100" w:firstLine="280"/>
        <w:jc w:val="both"/>
        <w:rPr>
          <w:kern w:val="0"/>
          <w:szCs w:val="28"/>
        </w:rPr>
      </w:pPr>
      <w:r w:rsidRPr="00F775D4">
        <w:rPr>
          <w:szCs w:val="28"/>
        </w:rPr>
        <w:t xml:space="preserve">(A) </w:t>
      </w:r>
      <w:r w:rsidR="00FD6FDD" w:rsidRPr="00F775D4">
        <w:rPr>
          <w:kern w:val="0"/>
          <w:szCs w:val="28"/>
        </w:rPr>
        <w:t>30</w:t>
      </w:r>
    </w:p>
    <w:p w14:paraId="4A198D4E" w14:textId="77777777"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FD6FDD" w:rsidRPr="00F775D4">
        <w:rPr>
          <w:kern w:val="0"/>
          <w:szCs w:val="28"/>
        </w:rPr>
        <w:t>32</w:t>
      </w:r>
    </w:p>
    <w:p w14:paraId="7A24A508" w14:textId="77777777" w:rsidR="00DA0C57"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kern w:val="0"/>
          <w:szCs w:val="28"/>
        </w:rPr>
        <w:t>38</w:t>
      </w:r>
    </w:p>
    <w:p w14:paraId="2A93F12E" w14:textId="32689D2F" w:rsidR="00097B50"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kern w:val="0"/>
          <w:szCs w:val="28"/>
        </w:rPr>
        <w:t>40</w:t>
      </w:r>
    </w:p>
    <w:p w14:paraId="5543D5A5" w14:textId="44EE6FC3"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2667F8C1" w14:textId="2FE69FE5" w:rsidR="00FD6FDD"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3D90F11A" w14:textId="15A18EAD" w:rsidR="009265FD" w:rsidRDefault="009265F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1EB5052" w14:textId="3784032B" w:rsidR="009265FD" w:rsidRDefault="009265F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5E7A5592" w14:textId="77777777" w:rsidR="009265FD" w:rsidRDefault="009265F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E957F77" w14:textId="4847E6C0" w:rsid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096C2A98" w14:textId="77777777" w:rsidR="00F775D4" w:rsidRP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DBEC778"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1AF7521D"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5051FFC" w14:textId="76E693C8"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設</w:t>
      </w:r>
      <w:r w:rsidRPr="00F775D4">
        <w:rPr>
          <w:i/>
          <w:kern w:val="0"/>
          <w:szCs w:val="28"/>
        </w:rPr>
        <w:t>a</w:t>
      </w:r>
      <w:r w:rsidRPr="00F775D4">
        <w:rPr>
          <w:kern w:val="0"/>
          <w:szCs w:val="28"/>
        </w:rPr>
        <w:t>為</w:t>
      </w:r>
      <w:r w:rsidRPr="00F775D4">
        <w:rPr>
          <w:kern w:val="0"/>
          <w:szCs w:val="28"/>
        </w:rPr>
        <w:t>100</w:t>
      </w:r>
      <w:r w:rsidRPr="00F775D4">
        <w:rPr>
          <w:kern w:val="0"/>
          <w:szCs w:val="28"/>
        </w:rPr>
        <w:t>以內的正整數。已知</w:t>
      </w:r>
      <w:r w:rsidRPr="00F775D4">
        <w:rPr>
          <w:i/>
          <w:kern w:val="0"/>
          <w:szCs w:val="28"/>
        </w:rPr>
        <w:t>a</w:t>
      </w:r>
      <w:r w:rsidRPr="00F775D4">
        <w:rPr>
          <w:kern w:val="0"/>
          <w:szCs w:val="28"/>
        </w:rPr>
        <w:t>恰有</w:t>
      </w:r>
      <w:r w:rsidRPr="00F775D4">
        <w:rPr>
          <w:kern w:val="0"/>
          <w:szCs w:val="28"/>
        </w:rPr>
        <w:t>3</w:t>
      </w:r>
      <w:r w:rsidRPr="00F775D4">
        <w:rPr>
          <w:kern w:val="0"/>
          <w:szCs w:val="28"/>
        </w:rPr>
        <w:t>個相異質因數，</w:t>
      </w:r>
      <w:r w:rsidR="00097B50" w:rsidRPr="00F775D4">
        <w:rPr>
          <w:kern w:val="0"/>
          <w:szCs w:val="28"/>
        </w:rPr>
        <w:br/>
      </w:r>
      <w:r w:rsidRPr="00F775D4">
        <w:rPr>
          <w:kern w:val="0"/>
          <w:szCs w:val="28"/>
        </w:rPr>
        <w:t>下列何者為</w:t>
      </w:r>
      <w:r w:rsidRPr="00F775D4">
        <w:rPr>
          <w:i/>
          <w:kern w:val="0"/>
          <w:szCs w:val="28"/>
        </w:rPr>
        <w:t>a</w:t>
      </w:r>
      <w:r w:rsidRPr="00F775D4">
        <w:rPr>
          <w:kern w:val="0"/>
          <w:szCs w:val="28"/>
        </w:rPr>
        <w:t>的最大值？</w:t>
      </w:r>
    </w:p>
    <w:p w14:paraId="6B0E5C5A" w14:textId="77777777" w:rsidR="009C37B1" w:rsidRPr="00F775D4" w:rsidRDefault="00F30F66" w:rsidP="002B37F1">
      <w:pPr>
        <w:spacing w:beforeLines="40" w:before="152"/>
        <w:ind w:leftChars="100" w:left="280" w:firstLineChars="100" w:firstLine="280"/>
        <w:jc w:val="both"/>
        <w:rPr>
          <w:kern w:val="0"/>
          <w:szCs w:val="28"/>
        </w:rPr>
      </w:pPr>
      <w:r w:rsidRPr="00F775D4">
        <w:rPr>
          <w:szCs w:val="28"/>
        </w:rPr>
        <w:t xml:space="preserve">(A) </w:t>
      </w:r>
      <w:r w:rsidR="00FD6FDD" w:rsidRPr="00F775D4">
        <w:rPr>
          <w:kern w:val="0"/>
          <w:szCs w:val="28"/>
        </w:rPr>
        <w:t>84</w:t>
      </w:r>
    </w:p>
    <w:p w14:paraId="2C616264" w14:textId="77777777"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FD6FDD" w:rsidRPr="00F775D4">
        <w:rPr>
          <w:kern w:val="0"/>
          <w:szCs w:val="28"/>
        </w:rPr>
        <w:t>90</w:t>
      </w:r>
    </w:p>
    <w:p w14:paraId="32A930F0" w14:textId="77777777" w:rsidR="00DA0C57"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kern w:val="0"/>
          <w:szCs w:val="28"/>
        </w:rPr>
        <w:t>96</w:t>
      </w:r>
    </w:p>
    <w:p w14:paraId="70A8D871" w14:textId="31C0A5C4" w:rsidR="00097B50"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kern w:val="0"/>
          <w:szCs w:val="28"/>
        </w:rPr>
        <w:t>98</w:t>
      </w:r>
    </w:p>
    <w:p w14:paraId="31D7BE24" w14:textId="77777777" w:rsidR="009265FD" w:rsidRDefault="009265FD">
      <w:pPr>
        <w:widowControl/>
        <w:rPr>
          <w:kern w:val="0"/>
          <w:szCs w:val="28"/>
        </w:rPr>
      </w:pPr>
      <w:r>
        <w:rPr>
          <w:kern w:val="0"/>
          <w:szCs w:val="28"/>
        </w:rPr>
        <w:br w:type="page"/>
      </w:r>
    </w:p>
    <w:p w14:paraId="164D02A0" w14:textId="7705BAAF" w:rsidR="00FD6FDD" w:rsidRPr="00F775D4" w:rsidRDefault="00FD6FDD" w:rsidP="00E65154">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leftChars="0" w:left="482" w:hanging="482"/>
        <w:jc w:val="both"/>
        <w:rPr>
          <w:kern w:val="0"/>
          <w:szCs w:val="28"/>
        </w:rPr>
      </w:pPr>
      <w:r w:rsidRPr="00F775D4">
        <w:rPr>
          <w:kern w:val="0"/>
          <w:szCs w:val="28"/>
        </w:rPr>
        <w:lastRenderedPageBreak/>
        <w:t>直角坐標平面上有一點</w:t>
      </w:r>
      <w:r w:rsidR="0002466C" w:rsidRPr="00F775D4">
        <w:rPr>
          <w:position w:val="-12"/>
        </w:rPr>
        <w:object w:dxaOrig="1380" w:dyaOrig="360" w14:anchorId="2FE1212E">
          <v:shape id="_x0000_i1060" type="#_x0000_t75" style="width:69.1pt;height:18.2pt" o:ole="">
            <v:imagedata r:id="rId82" o:title=""/>
          </v:shape>
          <o:OLEObject Type="Embed" ProgID="Equation.DSMT4" ShapeID="_x0000_i1060" DrawAspect="Content" ObjectID="_1777788643" r:id="rId83"/>
        </w:object>
      </w:r>
      <w:r w:rsidRPr="00F775D4">
        <w:rPr>
          <w:kern w:val="0"/>
          <w:szCs w:val="28"/>
        </w:rPr>
        <w:t>在第三象限，其中</w:t>
      </w:r>
      <w:r w:rsidRPr="00F775D4">
        <w:rPr>
          <w:i/>
          <w:kern w:val="0"/>
          <w:szCs w:val="28"/>
        </w:rPr>
        <w:t>a</w:t>
      </w:r>
      <w:r w:rsidRPr="00F775D4">
        <w:rPr>
          <w:kern w:val="0"/>
          <w:szCs w:val="28"/>
        </w:rPr>
        <w:t>、</w:t>
      </w:r>
      <w:r w:rsidRPr="00F775D4">
        <w:rPr>
          <w:i/>
          <w:kern w:val="0"/>
          <w:szCs w:val="28"/>
        </w:rPr>
        <w:t>b</w:t>
      </w:r>
      <w:r w:rsidRPr="00F775D4">
        <w:rPr>
          <w:kern w:val="0"/>
          <w:szCs w:val="28"/>
        </w:rPr>
        <w:t>為整數。</w:t>
      </w:r>
      <w:r w:rsidR="00097B50" w:rsidRPr="00F775D4">
        <w:rPr>
          <w:kern w:val="0"/>
          <w:szCs w:val="28"/>
        </w:rPr>
        <w:br/>
      </w:r>
      <w:r w:rsidRPr="00F775D4">
        <w:rPr>
          <w:kern w:val="0"/>
          <w:szCs w:val="28"/>
        </w:rPr>
        <w:t>請問</w:t>
      </w:r>
      <w:r w:rsidR="0002466C" w:rsidRPr="00F775D4">
        <w:rPr>
          <w:position w:val="-12"/>
        </w:rPr>
        <w:object w:dxaOrig="840" w:dyaOrig="360" w14:anchorId="763C8C11">
          <v:shape id="_x0000_i1061" type="#_x0000_t75" style="width:42.2pt;height:18.2pt" o:ole="">
            <v:imagedata r:id="rId84" o:title=""/>
          </v:shape>
          <o:OLEObject Type="Embed" ProgID="Equation.DSMT4" ShapeID="_x0000_i1061" DrawAspect="Content" ObjectID="_1777788644" r:id="rId85"/>
        </w:object>
      </w:r>
      <w:r w:rsidRPr="00F775D4">
        <w:rPr>
          <w:kern w:val="0"/>
          <w:szCs w:val="28"/>
        </w:rPr>
        <w:t>第幾象限？</w:t>
      </w:r>
    </w:p>
    <w:p w14:paraId="4F89398E" w14:textId="77777777" w:rsidR="009C37B1" w:rsidRPr="00F775D4" w:rsidRDefault="00F30F66" w:rsidP="002B37F1">
      <w:pPr>
        <w:spacing w:beforeLines="40" w:before="152"/>
        <w:ind w:leftChars="100" w:left="280" w:firstLineChars="100" w:firstLine="280"/>
        <w:jc w:val="both"/>
        <w:rPr>
          <w:kern w:val="0"/>
          <w:szCs w:val="28"/>
        </w:rPr>
      </w:pPr>
      <w:r w:rsidRPr="00F775D4">
        <w:rPr>
          <w:szCs w:val="28"/>
        </w:rPr>
        <w:t xml:space="preserve">(A) </w:t>
      </w:r>
      <w:r w:rsidR="00FD6FDD" w:rsidRPr="00F775D4">
        <w:rPr>
          <w:kern w:val="0"/>
          <w:szCs w:val="28"/>
        </w:rPr>
        <w:t>第一象限</w:t>
      </w:r>
    </w:p>
    <w:p w14:paraId="461014A9" w14:textId="77777777" w:rsidR="009C37B1" w:rsidRPr="00F775D4" w:rsidRDefault="009C37B1" w:rsidP="002B37F1">
      <w:pPr>
        <w:spacing w:beforeLines="40" w:before="152"/>
        <w:ind w:leftChars="100" w:left="280" w:firstLineChars="100" w:firstLine="280"/>
        <w:jc w:val="both"/>
        <w:rPr>
          <w:kern w:val="0"/>
          <w:szCs w:val="28"/>
        </w:rPr>
      </w:pPr>
      <w:r w:rsidRPr="00F775D4">
        <w:rPr>
          <w:szCs w:val="28"/>
        </w:rPr>
        <w:t xml:space="preserve">(B) </w:t>
      </w:r>
      <w:r w:rsidR="00FD6FDD" w:rsidRPr="00F775D4">
        <w:rPr>
          <w:kern w:val="0"/>
          <w:szCs w:val="28"/>
        </w:rPr>
        <w:t>第二象限</w:t>
      </w:r>
    </w:p>
    <w:p w14:paraId="4BF977AC" w14:textId="77777777" w:rsidR="00DA0C57"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FD6FDD" w:rsidRPr="00F775D4">
        <w:rPr>
          <w:kern w:val="0"/>
          <w:szCs w:val="28"/>
        </w:rPr>
        <w:t>第三象限</w:t>
      </w:r>
    </w:p>
    <w:p w14:paraId="236A71CB" w14:textId="69566A73" w:rsidR="00097B50"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FD6FDD" w:rsidRPr="00F775D4">
        <w:rPr>
          <w:kern w:val="0"/>
          <w:szCs w:val="28"/>
        </w:rPr>
        <w:t>第四象限</w:t>
      </w:r>
    </w:p>
    <w:p w14:paraId="162AD7EC" w14:textId="774BF92D"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04AA2D30"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0F94439C" w14:textId="423927B8" w:rsidR="00FD6FDD"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25B58BFF" w14:textId="651F79D1" w:rsidR="00507712" w:rsidRDefault="00507712"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03913DB1" w14:textId="77777777" w:rsidR="00507712" w:rsidRPr="00F775D4" w:rsidRDefault="00507712"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5F281DA" w14:textId="7777777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6EF71094" w14:textId="644A94C9"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學校辦理童軍露營，已知學校原有六人帳篷</w:t>
      </w:r>
      <w:r w:rsidRPr="00F775D4">
        <w:rPr>
          <w:i/>
          <w:kern w:val="0"/>
          <w:szCs w:val="28"/>
        </w:rPr>
        <w:t>x</w:t>
      </w:r>
      <w:r w:rsidRPr="00F775D4">
        <w:rPr>
          <w:kern w:val="0"/>
          <w:szCs w:val="28"/>
        </w:rPr>
        <w:t>頂。規劃所有參加者睡</w:t>
      </w:r>
      <w:r w:rsidR="00097B50" w:rsidRPr="00F775D4">
        <w:rPr>
          <w:kern w:val="0"/>
          <w:szCs w:val="28"/>
        </w:rPr>
        <w:br/>
      </w:r>
      <w:r w:rsidRPr="00F775D4">
        <w:rPr>
          <w:kern w:val="0"/>
          <w:szCs w:val="28"/>
        </w:rPr>
        <w:t>六人帳篷，發現六人帳篷全部用完時，還有</w:t>
      </w:r>
      <w:r w:rsidRPr="00F775D4">
        <w:rPr>
          <w:kern w:val="0"/>
          <w:szCs w:val="28"/>
        </w:rPr>
        <w:t>2</w:t>
      </w:r>
      <w:r w:rsidRPr="00F775D4">
        <w:rPr>
          <w:kern w:val="0"/>
          <w:szCs w:val="28"/>
        </w:rPr>
        <w:t>人沒帳篷可睡。</w:t>
      </w:r>
      <w:r w:rsidR="00097B50" w:rsidRPr="00F775D4">
        <w:rPr>
          <w:kern w:val="0"/>
          <w:szCs w:val="28"/>
        </w:rPr>
        <w:br/>
      </w:r>
      <w:r w:rsidRPr="00F775D4">
        <w:rPr>
          <w:kern w:val="0"/>
          <w:szCs w:val="28"/>
        </w:rPr>
        <w:t>現在學校規劃所有參加者睡八人帳篷，則會有一頂帳篷只睡</w:t>
      </w:r>
      <w:r w:rsidRPr="00F775D4">
        <w:rPr>
          <w:kern w:val="0"/>
          <w:szCs w:val="28"/>
        </w:rPr>
        <w:t>6</w:t>
      </w:r>
      <w:r w:rsidRPr="00F775D4">
        <w:rPr>
          <w:kern w:val="0"/>
          <w:szCs w:val="28"/>
        </w:rPr>
        <w:t>人。</w:t>
      </w:r>
      <w:r w:rsidR="00097B50" w:rsidRPr="00F775D4">
        <w:rPr>
          <w:kern w:val="0"/>
          <w:szCs w:val="28"/>
        </w:rPr>
        <w:br/>
      </w:r>
      <w:r w:rsidRPr="00F775D4">
        <w:rPr>
          <w:kern w:val="0"/>
          <w:szCs w:val="28"/>
        </w:rPr>
        <w:t>學校至少要採購多少頂八人帳篷才能讓所有參加者都有八人帳篷可睡？</w:t>
      </w:r>
    </w:p>
    <w:p w14:paraId="3BEC7613" w14:textId="41878815" w:rsidR="009C37B1" w:rsidRPr="00F775D4" w:rsidRDefault="009C37B1" w:rsidP="00DA0C57">
      <w:pPr>
        <w:spacing w:beforeLines="50" w:before="190"/>
        <w:ind w:leftChars="100" w:left="280" w:firstLineChars="100" w:firstLine="280"/>
        <w:jc w:val="both"/>
      </w:pPr>
      <w:r w:rsidRPr="00F775D4">
        <w:rPr>
          <w:szCs w:val="28"/>
        </w:rPr>
        <w:t xml:space="preserve">(A) </w:t>
      </w:r>
      <w:r w:rsidR="0002466C" w:rsidRPr="00F775D4">
        <w:rPr>
          <w:position w:val="-28"/>
        </w:rPr>
        <w:object w:dxaOrig="800" w:dyaOrig="720" w14:anchorId="562211C4">
          <v:shape id="_x0000_i1062" type="#_x0000_t75" style="width:40pt;height:36.35pt" o:ole="">
            <v:imagedata r:id="rId86" o:title=""/>
          </v:shape>
          <o:OLEObject Type="Embed" ProgID="Equation.DSMT4" ShapeID="_x0000_i1062" DrawAspect="Content" ObjectID="_1777788645" r:id="rId87"/>
        </w:object>
      </w:r>
    </w:p>
    <w:p w14:paraId="1CEEF366" w14:textId="34F437EA" w:rsidR="009C37B1" w:rsidRPr="00F775D4" w:rsidRDefault="009C37B1" w:rsidP="00DA0C57">
      <w:pPr>
        <w:ind w:leftChars="100" w:left="280" w:firstLineChars="100" w:firstLine="280"/>
        <w:jc w:val="both"/>
      </w:pPr>
      <w:r w:rsidRPr="00F775D4">
        <w:rPr>
          <w:szCs w:val="28"/>
        </w:rPr>
        <w:t xml:space="preserve">(B) </w:t>
      </w:r>
      <w:r w:rsidR="0002466C" w:rsidRPr="00F775D4">
        <w:rPr>
          <w:position w:val="-28"/>
        </w:rPr>
        <w:object w:dxaOrig="1200" w:dyaOrig="720" w14:anchorId="2F784C43">
          <v:shape id="_x0000_i1063" type="#_x0000_t75" style="width:59.65pt;height:36.35pt" o:ole="">
            <v:imagedata r:id="rId88" o:title=""/>
          </v:shape>
          <o:OLEObject Type="Embed" ProgID="Equation.DSMT4" ShapeID="_x0000_i1063" DrawAspect="Content" ObjectID="_1777788646" r:id="rId89"/>
        </w:object>
      </w:r>
    </w:p>
    <w:p w14:paraId="71B652C5" w14:textId="3DFF84A8" w:rsidR="00DA0C57" w:rsidRPr="00F775D4" w:rsidRDefault="009C37B1" w:rsidP="00DA0C57">
      <w:pPr>
        <w:ind w:leftChars="100" w:left="280" w:firstLineChars="100" w:firstLine="280"/>
        <w:jc w:val="both"/>
        <w:rPr>
          <w:kern w:val="0"/>
          <w:szCs w:val="28"/>
        </w:rPr>
      </w:pPr>
      <w:r w:rsidRPr="00F775D4">
        <w:rPr>
          <w:szCs w:val="28"/>
        </w:rPr>
        <w:t xml:space="preserve">(C) </w:t>
      </w:r>
      <w:r w:rsidR="0002466C" w:rsidRPr="00F775D4">
        <w:rPr>
          <w:position w:val="-28"/>
        </w:rPr>
        <w:object w:dxaOrig="1540" w:dyaOrig="720" w14:anchorId="27630B97">
          <v:shape id="_x0000_i1064" type="#_x0000_t75" style="width:77.1pt;height:36.35pt" o:ole="">
            <v:imagedata r:id="rId90" o:title=""/>
          </v:shape>
          <o:OLEObject Type="Embed" ProgID="Equation.DSMT4" ShapeID="_x0000_i1064" DrawAspect="Content" ObjectID="_1777788647" r:id="rId91"/>
        </w:object>
      </w:r>
    </w:p>
    <w:p w14:paraId="1743F0C9" w14:textId="2A6A1090" w:rsidR="00507712" w:rsidRDefault="00DA0C57" w:rsidP="00097B50">
      <w:pPr>
        <w:ind w:leftChars="100" w:left="280" w:firstLineChars="100" w:firstLine="280"/>
        <w:jc w:val="both"/>
      </w:pPr>
      <w:r w:rsidRPr="00F775D4">
        <w:rPr>
          <w:szCs w:val="28"/>
        </w:rPr>
        <w:t xml:space="preserve">(D) </w:t>
      </w:r>
      <w:r w:rsidR="0002466C" w:rsidRPr="00F775D4">
        <w:rPr>
          <w:position w:val="-28"/>
        </w:rPr>
        <w:object w:dxaOrig="1200" w:dyaOrig="720" w14:anchorId="70D1EE74">
          <v:shape id="_x0000_i1065" type="#_x0000_t75" style="width:59.65pt;height:36.35pt" o:ole="">
            <v:imagedata r:id="rId92" o:title=""/>
          </v:shape>
          <o:OLEObject Type="Embed" ProgID="Equation.DSMT4" ShapeID="_x0000_i1065" DrawAspect="Content" ObjectID="_1777788648" r:id="rId93"/>
        </w:object>
      </w:r>
    </w:p>
    <w:p w14:paraId="420A2474" w14:textId="77777777" w:rsidR="00507712" w:rsidRDefault="00507712">
      <w:pPr>
        <w:widowControl/>
      </w:pPr>
      <w:r>
        <w:br w:type="page"/>
      </w:r>
    </w:p>
    <w:p w14:paraId="460C97DD" w14:textId="2666F7B3"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lastRenderedPageBreak/>
        <w:t>下列何者是</w:t>
      </w:r>
      <w:r w:rsidRPr="00F775D4">
        <w:rPr>
          <w:kern w:val="0"/>
          <w:szCs w:val="28"/>
        </w:rPr>
        <w:t>0.00000213</w:t>
      </w:r>
      <w:r w:rsidRPr="00F775D4">
        <w:rPr>
          <w:kern w:val="0"/>
          <w:szCs w:val="28"/>
        </w:rPr>
        <w:t>的科學記號？</w:t>
      </w:r>
    </w:p>
    <w:p w14:paraId="623F7B8D" w14:textId="2F3F8E47" w:rsidR="009C37B1" w:rsidRPr="00F775D4" w:rsidRDefault="009C37B1" w:rsidP="002B37F1">
      <w:pPr>
        <w:spacing w:beforeLines="40" w:before="152"/>
        <w:ind w:leftChars="100" w:left="280" w:firstLineChars="100" w:firstLine="280"/>
        <w:jc w:val="both"/>
      </w:pPr>
      <w:r w:rsidRPr="00F775D4">
        <w:rPr>
          <w:szCs w:val="28"/>
        </w:rPr>
        <w:t xml:space="preserve">(A) </w:t>
      </w:r>
      <w:r w:rsidR="0002466C" w:rsidRPr="00F775D4">
        <w:rPr>
          <w:position w:val="-6"/>
        </w:rPr>
        <w:object w:dxaOrig="1140" w:dyaOrig="360" w14:anchorId="4E51907E">
          <v:shape id="_x0000_i1066" type="#_x0000_t75" style="width:56.75pt;height:18.2pt" o:ole="">
            <v:imagedata r:id="rId94" o:title=""/>
          </v:shape>
          <o:OLEObject Type="Embed" ProgID="Equation.DSMT4" ShapeID="_x0000_i1066" DrawAspect="Content" ObjectID="_1777788649" r:id="rId95"/>
        </w:object>
      </w:r>
    </w:p>
    <w:p w14:paraId="500B93C3" w14:textId="487EFF1F" w:rsidR="009C37B1" w:rsidRPr="00F775D4" w:rsidRDefault="009C37B1" w:rsidP="002B37F1">
      <w:pPr>
        <w:spacing w:beforeLines="40" w:before="152"/>
        <w:ind w:leftChars="100" w:left="280" w:firstLineChars="100" w:firstLine="280"/>
        <w:jc w:val="both"/>
      </w:pPr>
      <w:r w:rsidRPr="00F775D4">
        <w:rPr>
          <w:szCs w:val="28"/>
        </w:rPr>
        <w:t xml:space="preserve">(B) </w:t>
      </w:r>
      <w:r w:rsidR="0002466C" w:rsidRPr="00F775D4">
        <w:rPr>
          <w:position w:val="-6"/>
        </w:rPr>
        <w:object w:dxaOrig="1140" w:dyaOrig="360" w14:anchorId="4B1F8EBE">
          <v:shape id="_x0000_i1067" type="#_x0000_t75" style="width:56.75pt;height:18.2pt" o:ole="">
            <v:imagedata r:id="rId96" o:title=""/>
          </v:shape>
          <o:OLEObject Type="Embed" ProgID="Equation.DSMT4" ShapeID="_x0000_i1067" DrawAspect="Content" ObjectID="_1777788650" r:id="rId97"/>
        </w:object>
      </w:r>
    </w:p>
    <w:p w14:paraId="096B3BD4" w14:textId="4ECA40FD" w:rsidR="00DA0C57" w:rsidRPr="00F775D4" w:rsidRDefault="009C37B1" w:rsidP="002B37F1">
      <w:pPr>
        <w:spacing w:beforeLines="40" w:before="152"/>
        <w:ind w:leftChars="100" w:left="280" w:firstLineChars="100" w:firstLine="280"/>
        <w:jc w:val="both"/>
        <w:rPr>
          <w:kern w:val="0"/>
          <w:szCs w:val="28"/>
        </w:rPr>
      </w:pPr>
      <w:r w:rsidRPr="00F775D4">
        <w:rPr>
          <w:szCs w:val="28"/>
        </w:rPr>
        <w:t xml:space="preserve">(C) </w:t>
      </w:r>
      <w:r w:rsidR="0002466C" w:rsidRPr="00F775D4">
        <w:rPr>
          <w:position w:val="-6"/>
        </w:rPr>
        <w:object w:dxaOrig="1219" w:dyaOrig="360" w14:anchorId="20A8E78E">
          <v:shape id="_x0000_i1068" type="#_x0000_t75" style="width:61.1pt;height:18.2pt" o:ole="">
            <v:imagedata r:id="rId98" o:title=""/>
          </v:shape>
          <o:OLEObject Type="Embed" ProgID="Equation.DSMT4" ShapeID="_x0000_i1068" DrawAspect="Content" ObjectID="_1777788651" r:id="rId99"/>
        </w:object>
      </w:r>
    </w:p>
    <w:p w14:paraId="6C2AC3C3" w14:textId="21AE44C3" w:rsidR="00097B50"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02466C" w:rsidRPr="00F775D4">
        <w:rPr>
          <w:position w:val="-6"/>
        </w:rPr>
        <w:object w:dxaOrig="1219" w:dyaOrig="360" w14:anchorId="7859C3CA">
          <v:shape id="_x0000_i1069" type="#_x0000_t75" style="width:61.1pt;height:18.2pt" o:ole="">
            <v:imagedata r:id="rId100" o:title=""/>
          </v:shape>
          <o:OLEObject Type="Embed" ProgID="Equation.DSMT4" ShapeID="_x0000_i1069" DrawAspect="Content" ObjectID="_1777788652" r:id="rId101"/>
        </w:object>
      </w:r>
    </w:p>
    <w:p w14:paraId="37D0257D" w14:textId="57396697" w:rsidR="00FD6FDD" w:rsidRPr="00F775D4"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73B0187" w14:textId="2068C0E3" w:rsidR="00FD6FDD" w:rsidRDefault="00FD6FDD"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6DBC85E0" w14:textId="66EB8998" w:rsidR="00507712" w:rsidRDefault="00507712"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750A7C4F" w14:textId="77777777" w:rsidR="00507712" w:rsidRDefault="00507712"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5E2ECCC3" w14:textId="77777777" w:rsidR="00F775D4" w:rsidRPr="00F775D4" w:rsidRDefault="00F775D4" w:rsidP="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kern w:val="0"/>
          <w:szCs w:val="28"/>
        </w:rPr>
      </w:pPr>
    </w:p>
    <w:p w14:paraId="4D7328B3" w14:textId="08E5C25C"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下列哪</w:t>
      </w:r>
      <w:proofErr w:type="gramStart"/>
      <w:r w:rsidRPr="00F775D4">
        <w:rPr>
          <w:kern w:val="0"/>
          <w:szCs w:val="28"/>
        </w:rPr>
        <w:t>個</w:t>
      </w:r>
      <w:proofErr w:type="gramEnd"/>
      <w:r w:rsidRPr="00F775D4">
        <w:rPr>
          <w:kern w:val="0"/>
          <w:szCs w:val="28"/>
        </w:rPr>
        <w:t>方程式和</w:t>
      </w:r>
      <w:r w:rsidR="00301C8B">
        <w:rPr>
          <w:rFonts w:hint="eastAsia"/>
          <w:kern w:val="0"/>
          <w:szCs w:val="28"/>
        </w:rPr>
        <w:t xml:space="preserve"> </w:t>
      </w:r>
      <w:r w:rsidR="0002466C" w:rsidRPr="00F775D4">
        <w:rPr>
          <w:position w:val="-28"/>
        </w:rPr>
        <w:object w:dxaOrig="1460" w:dyaOrig="720" w14:anchorId="44504418">
          <v:shape id="_x0000_i1070" type="#_x0000_t75" style="width:73.45pt;height:36.35pt" o:ole="">
            <v:imagedata r:id="rId102" o:title=""/>
          </v:shape>
          <o:OLEObject Type="Embed" ProgID="Equation.DSMT4" ShapeID="_x0000_i1070" DrawAspect="Content" ObjectID="_1777788653" r:id="rId103"/>
        </w:object>
      </w:r>
      <w:r w:rsidR="00301C8B">
        <w:rPr>
          <w:rFonts w:hint="eastAsia"/>
        </w:rPr>
        <w:t xml:space="preserve"> </w:t>
      </w:r>
      <w:r w:rsidRPr="00F775D4">
        <w:rPr>
          <w:kern w:val="0"/>
          <w:szCs w:val="28"/>
        </w:rPr>
        <w:t>有相同解？</w:t>
      </w:r>
    </w:p>
    <w:p w14:paraId="7B1289DF" w14:textId="7EF678AB" w:rsidR="009C37B1" w:rsidRPr="00F775D4" w:rsidRDefault="009C37B1" w:rsidP="00507712">
      <w:pPr>
        <w:snapToGrid w:val="0"/>
        <w:spacing w:beforeLines="40" w:before="152"/>
        <w:ind w:leftChars="100" w:left="280" w:firstLineChars="100" w:firstLine="280"/>
        <w:jc w:val="both"/>
      </w:pPr>
      <w:r w:rsidRPr="00F775D4">
        <w:rPr>
          <w:szCs w:val="28"/>
        </w:rPr>
        <w:t xml:space="preserve">(A) </w:t>
      </w:r>
      <w:r w:rsidR="0002466C" w:rsidRPr="00F775D4">
        <w:rPr>
          <w:position w:val="-12"/>
        </w:rPr>
        <w:object w:dxaOrig="1840" w:dyaOrig="360" w14:anchorId="2B3F1648">
          <v:shape id="_x0000_i1071" type="#_x0000_t75" style="width:92.35pt;height:18.2pt" o:ole="">
            <v:imagedata r:id="rId104" o:title=""/>
          </v:shape>
          <o:OLEObject Type="Embed" ProgID="Equation.DSMT4" ShapeID="_x0000_i1071" DrawAspect="Content" ObjectID="_1777788654" r:id="rId105"/>
        </w:object>
      </w:r>
    </w:p>
    <w:p w14:paraId="1844AA08" w14:textId="33B61C5A" w:rsidR="009C37B1" w:rsidRPr="00F775D4" w:rsidRDefault="009C37B1" w:rsidP="00507712">
      <w:pPr>
        <w:snapToGrid w:val="0"/>
        <w:spacing w:beforeLines="40" w:before="152"/>
        <w:ind w:leftChars="100" w:left="280" w:firstLineChars="100" w:firstLine="280"/>
        <w:jc w:val="both"/>
      </w:pPr>
      <w:r w:rsidRPr="00F775D4">
        <w:rPr>
          <w:szCs w:val="28"/>
        </w:rPr>
        <w:t xml:space="preserve">(B) </w:t>
      </w:r>
      <w:r w:rsidR="0002466C" w:rsidRPr="00F775D4">
        <w:rPr>
          <w:position w:val="-12"/>
        </w:rPr>
        <w:object w:dxaOrig="2000" w:dyaOrig="360" w14:anchorId="79A8211A">
          <v:shape id="_x0000_i1072" type="#_x0000_t75" style="width:100.35pt;height:18.2pt" o:ole="">
            <v:imagedata r:id="rId106" o:title=""/>
          </v:shape>
          <o:OLEObject Type="Embed" ProgID="Equation.DSMT4" ShapeID="_x0000_i1072" DrawAspect="Content" ObjectID="_1777788655" r:id="rId107"/>
        </w:object>
      </w:r>
    </w:p>
    <w:p w14:paraId="3E59C099" w14:textId="406C6183" w:rsidR="00DA0C57" w:rsidRPr="00F775D4" w:rsidRDefault="009C37B1" w:rsidP="00507712">
      <w:pPr>
        <w:snapToGrid w:val="0"/>
        <w:spacing w:beforeLines="40" w:before="152"/>
        <w:ind w:leftChars="100" w:left="280" w:firstLineChars="100" w:firstLine="280"/>
        <w:jc w:val="both"/>
        <w:rPr>
          <w:kern w:val="0"/>
          <w:szCs w:val="28"/>
        </w:rPr>
      </w:pPr>
      <w:r w:rsidRPr="00F775D4">
        <w:rPr>
          <w:szCs w:val="28"/>
        </w:rPr>
        <w:t xml:space="preserve">(C) </w:t>
      </w:r>
      <w:r w:rsidR="0002466C" w:rsidRPr="00F775D4">
        <w:rPr>
          <w:position w:val="-12"/>
        </w:rPr>
        <w:object w:dxaOrig="1840" w:dyaOrig="360" w14:anchorId="36870BC6">
          <v:shape id="_x0000_i1073" type="#_x0000_t75" style="width:92.35pt;height:18.2pt" o:ole="">
            <v:imagedata r:id="rId108" o:title=""/>
          </v:shape>
          <o:OLEObject Type="Embed" ProgID="Equation.DSMT4" ShapeID="_x0000_i1073" DrawAspect="Content" ObjectID="_1777788656" r:id="rId109"/>
        </w:object>
      </w:r>
    </w:p>
    <w:p w14:paraId="55ED4726" w14:textId="71E1F980" w:rsidR="00097B50" w:rsidRPr="00F775D4" w:rsidRDefault="00DA0C57" w:rsidP="00507712">
      <w:pPr>
        <w:snapToGrid w:val="0"/>
        <w:spacing w:beforeLines="40" w:before="152"/>
        <w:ind w:leftChars="100" w:left="280" w:firstLineChars="100" w:firstLine="280"/>
        <w:jc w:val="both"/>
        <w:rPr>
          <w:kern w:val="0"/>
          <w:szCs w:val="28"/>
        </w:rPr>
      </w:pPr>
      <w:r w:rsidRPr="00F775D4">
        <w:rPr>
          <w:szCs w:val="28"/>
        </w:rPr>
        <w:t xml:space="preserve">(D) </w:t>
      </w:r>
      <w:r w:rsidR="0002466C" w:rsidRPr="00F775D4">
        <w:rPr>
          <w:position w:val="-12"/>
        </w:rPr>
        <w:object w:dxaOrig="2000" w:dyaOrig="360" w14:anchorId="6B170189">
          <v:shape id="_x0000_i1074" type="#_x0000_t75" style="width:100.35pt;height:18.2pt" o:ole="">
            <v:imagedata r:id="rId110" o:title=""/>
          </v:shape>
          <o:OLEObject Type="Embed" ProgID="Equation.DSMT4" ShapeID="_x0000_i1074" DrawAspect="Content" ObjectID="_1777788657" r:id="rId111"/>
        </w:object>
      </w:r>
    </w:p>
    <w:p w14:paraId="501ECE23" w14:textId="77777777" w:rsidR="00507712" w:rsidRDefault="00507712">
      <w:pPr>
        <w:widowControl/>
        <w:rPr>
          <w:kern w:val="0"/>
          <w:szCs w:val="28"/>
        </w:rPr>
      </w:pPr>
      <w:r>
        <w:rPr>
          <w:kern w:val="0"/>
          <w:szCs w:val="28"/>
        </w:rPr>
        <w:br w:type="page"/>
      </w:r>
    </w:p>
    <w:p w14:paraId="1BDF6ABC" w14:textId="421238EE" w:rsidR="00FD6FDD" w:rsidRPr="00F775D4" w:rsidRDefault="00FD6FDD" w:rsidP="00FD6FDD">
      <w:pPr>
        <w:pStyle w:val="ad"/>
        <w:numPr>
          <w:ilvl w:val="0"/>
          <w:numId w:val="42"/>
        </w:numPr>
        <w:ind w:leftChars="0"/>
        <w:jc w:val="both"/>
        <w:rPr>
          <w:kern w:val="0"/>
          <w:szCs w:val="28"/>
        </w:rPr>
      </w:pPr>
      <w:r w:rsidRPr="00F775D4">
        <w:rPr>
          <w:kern w:val="0"/>
          <w:szCs w:val="28"/>
        </w:rPr>
        <w:lastRenderedPageBreak/>
        <w:t>「</w:t>
      </w:r>
      <w:r w:rsidRPr="00F775D4">
        <w:rPr>
          <w:kern w:val="0"/>
          <w:szCs w:val="28"/>
          <w:u w:val="single"/>
        </w:rPr>
        <w:t>郝美</w:t>
      </w:r>
      <w:r w:rsidRPr="00F775D4">
        <w:rPr>
          <w:kern w:val="0"/>
          <w:szCs w:val="28"/>
        </w:rPr>
        <w:t>買了</w:t>
      </w:r>
      <w:r w:rsidRPr="00F775D4">
        <w:rPr>
          <w:kern w:val="0"/>
          <w:szCs w:val="28"/>
        </w:rPr>
        <w:t>6</w:t>
      </w:r>
      <w:r w:rsidRPr="00F775D4">
        <w:rPr>
          <w:kern w:val="0"/>
          <w:szCs w:val="28"/>
        </w:rPr>
        <w:t>杯珍珠奶茶，</w:t>
      </w:r>
      <w:r w:rsidRPr="00F775D4">
        <w:rPr>
          <w:kern w:val="0"/>
          <w:szCs w:val="28"/>
          <w:u w:val="single"/>
        </w:rPr>
        <w:t>梅莉</w:t>
      </w:r>
      <w:r w:rsidRPr="00F775D4">
        <w:rPr>
          <w:kern w:val="0"/>
          <w:szCs w:val="28"/>
        </w:rPr>
        <w:t>拿了</w:t>
      </w:r>
      <w:r w:rsidRPr="00F775D4">
        <w:rPr>
          <w:kern w:val="0"/>
          <w:szCs w:val="28"/>
        </w:rPr>
        <w:t>1</w:t>
      </w:r>
      <w:r w:rsidRPr="00F775D4">
        <w:rPr>
          <w:kern w:val="0"/>
          <w:szCs w:val="28"/>
        </w:rPr>
        <w:t>杯，要付錢給她，她們的對話如下：</w:t>
      </w:r>
    </w:p>
    <w:p w14:paraId="106C7116" w14:textId="77777777" w:rsidR="0002466C" w:rsidRPr="00F775D4" w:rsidRDefault="00FD6FDD" w:rsidP="0050771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 w:before="38"/>
        <w:ind w:leftChars="380" w:left="2002" w:hangingChars="335" w:hanging="938"/>
        <w:rPr>
          <w:kern w:val="0"/>
          <w:szCs w:val="28"/>
        </w:rPr>
      </w:pPr>
      <w:r w:rsidRPr="00F775D4">
        <w:rPr>
          <w:kern w:val="0"/>
          <w:szCs w:val="28"/>
          <w:u w:val="single"/>
        </w:rPr>
        <w:t>梅莉</w:t>
      </w:r>
      <w:r w:rsidRPr="00F775D4">
        <w:rPr>
          <w:kern w:val="0"/>
          <w:szCs w:val="28"/>
        </w:rPr>
        <w:t>：『這是一杯飲料的錢，剛好不用找。』</w:t>
      </w:r>
    </w:p>
    <w:p w14:paraId="778F51F1" w14:textId="6F8AF3E6" w:rsidR="00FD6FDD" w:rsidRPr="00F775D4" w:rsidRDefault="00FD6FDD" w:rsidP="0050771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 w:before="38"/>
        <w:ind w:leftChars="380" w:left="2142" w:hangingChars="385" w:hanging="1078"/>
        <w:rPr>
          <w:kern w:val="0"/>
          <w:szCs w:val="28"/>
        </w:rPr>
      </w:pPr>
      <w:r w:rsidRPr="00F775D4">
        <w:rPr>
          <w:kern w:val="0"/>
          <w:szCs w:val="28"/>
          <w:u w:val="single"/>
        </w:rPr>
        <w:t>郝美</w:t>
      </w:r>
      <w:r w:rsidRPr="00F775D4">
        <w:rPr>
          <w:kern w:val="0"/>
          <w:szCs w:val="28"/>
        </w:rPr>
        <w:t>：『太多了啦！今天珍珠奶茶買五送一，我們剛好買了六杯，</w:t>
      </w:r>
      <w:r w:rsidR="0002466C" w:rsidRPr="00F775D4">
        <w:rPr>
          <w:kern w:val="0"/>
          <w:szCs w:val="28"/>
        </w:rPr>
        <w:br/>
      </w:r>
      <w:r w:rsidRPr="00F775D4">
        <w:rPr>
          <w:kern w:val="0"/>
          <w:szCs w:val="28"/>
        </w:rPr>
        <w:t>一杯可以少</w:t>
      </w:r>
      <w:r w:rsidRPr="00F775D4">
        <w:rPr>
          <w:kern w:val="0"/>
          <w:szCs w:val="28"/>
        </w:rPr>
        <w:t>5</w:t>
      </w:r>
      <w:r w:rsidRPr="00F775D4">
        <w:rPr>
          <w:kern w:val="0"/>
          <w:szCs w:val="28"/>
        </w:rPr>
        <w:t>元！』</w:t>
      </w:r>
    </w:p>
    <w:p w14:paraId="7A72DB47" w14:textId="2111981E" w:rsidR="00FD6FDD" w:rsidRPr="00F775D4" w:rsidRDefault="00FD6FDD" w:rsidP="00507712">
      <w:pPr>
        <w:pStyle w:val="ad"/>
        <w:spacing w:beforeLines="10" w:before="38"/>
        <w:ind w:leftChars="0" w:left="482"/>
        <w:jc w:val="both"/>
        <w:rPr>
          <w:kern w:val="0"/>
          <w:szCs w:val="28"/>
        </w:rPr>
      </w:pPr>
      <w:r w:rsidRPr="00F775D4">
        <w:rPr>
          <w:kern w:val="0"/>
          <w:szCs w:val="28"/>
        </w:rPr>
        <w:t>請問珍珠奶茶一杯原價多少元？」</w:t>
      </w:r>
      <w:r w:rsidR="0002466C" w:rsidRPr="00F775D4">
        <w:rPr>
          <w:kern w:val="0"/>
          <w:szCs w:val="28"/>
        </w:rPr>
        <w:br/>
      </w:r>
      <w:r w:rsidRPr="00F775D4">
        <w:rPr>
          <w:kern w:val="0"/>
          <w:szCs w:val="28"/>
        </w:rPr>
        <w:t>設珍珠奶茶一杯原價</w:t>
      </w:r>
      <w:r w:rsidRPr="00F775D4">
        <w:rPr>
          <w:i/>
          <w:kern w:val="0"/>
          <w:szCs w:val="28"/>
        </w:rPr>
        <w:t>x</w:t>
      </w:r>
      <w:r w:rsidRPr="00F775D4">
        <w:rPr>
          <w:kern w:val="0"/>
          <w:szCs w:val="28"/>
        </w:rPr>
        <w:t>元，則依題意可列出下列哪</w:t>
      </w:r>
      <w:proofErr w:type="gramStart"/>
      <w:r w:rsidRPr="00F775D4">
        <w:rPr>
          <w:kern w:val="0"/>
          <w:szCs w:val="28"/>
        </w:rPr>
        <w:t>個</w:t>
      </w:r>
      <w:proofErr w:type="gramEnd"/>
      <w:r w:rsidRPr="00F775D4">
        <w:rPr>
          <w:kern w:val="0"/>
          <w:szCs w:val="28"/>
        </w:rPr>
        <w:t>方程式？</w:t>
      </w:r>
    </w:p>
    <w:p w14:paraId="19A35464" w14:textId="49B4A729" w:rsidR="009C37B1" w:rsidRPr="00F775D4" w:rsidRDefault="009C37B1" w:rsidP="00DA0C57">
      <w:pPr>
        <w:spacing w:beforeLines="50" w:before="190"/>
        <w:ind w:leftChars="100" w:left="280" w:firstLineChars="100" w:firstLine="280"/>
        <w:jc w:val="both"/>
      </w:pPr>
      <w:r w:rsidRPr="00F775D4">
        <w:rPr>
          <w:szCs w:val="28"/>
        </w:rPr>
        <w:t xml:space="preserve">(A) </w:t>
      </w:r>
      <w:r w:rsidR="0002466C" w:rsidRPr="00F775D4">
        <w:rPr>
          <w:position w:val="-28"/>
        </w:rPr>
        <w:object w:dxaOrig="1200" w:dyaOrig="720" w14:anchorId="37BFEE17">
          <v:shape id="_x0000_i1075" type="#_x0000_t75" style="width:59.65pt;height:36.35pt" o:ole="">
            <v:imagedata r:id="rId112" o:title=""/>
          </v:shape>
          <o:OLEObject Type="Embed" ProgID="Equation.DSMT4" ShapeID="_x0000_i1075" DrawAspect="Content" ObjectID="_1777788658" r:id="rId113"/>
        </w:object>
      </w:r>
    </w:p>
    <w:p w14:paraId="02C8DE9D" w14:textId="43B3BAD2" w:rsidR="009C37B1" w:rsidRPr="00F775D4" w:rsidRDefault="009C37B1" w:rsidP="00DA0C57">
      <w:pPr>
        <w:ind w:leftChars="100" w:left="280" w:firstLineChars="100" w:firstLine="280"/>
        <w:jc w:val="both"/>
        <w:rPr>
          <w:kern w:val="0"/>
          <w:szCs w:val="28"/>
        </w:rPr>
      </w:pPr>
      <w:r w:rsidRPr="00F775D4">
        <w:rPr>
          <w:szCs w:val="28"/>
        </w:rPr>
        <w:t xml:space="preserve">(B) </w:t>
      </w:r>
      <w:r w:rsidR="0002466C" w:rsidRPr="00F775D4">
        <w:rPr>
          <w:position w:val="-28"/>
        </w:rPr>
        <w:object w:dxaOrig="1200" w:dyaOrig="720" w14:anchorId="416F1B24">
          <v:shape id="_x0000_i1076" type="#_x0000_t75" style="width:59.65pt;height:36.35pt" o:ole="">
            <v:imagedata r:id="rId114" o:title=""/>
          </v:shape>
          <o:OLEObject Type="Embed" ProgID="Equation.DSMT4" ShapeID="_x0000_i1076" DrawAspect="Content" ObjectID="_1777788659" r:id="rId115"/>
        </w:object>
      </w:r>
    </w:p>
    <w:p w14:paraId="10E02428" w14:textId="01070C2D" w:rsidR="00DA0C57" w:rsidRPr="00F775D4" w:rsidRDefault="009C37B1" w:rsidP="00DA0C57">
      <w:pPr>
        <w:ind w:leftChars="100" w:left="280" w:firstLineChars="100" w:firstLine="280"/>
        <w:jc w:val="both"/>
        <w:rPr>
          <w:kern w:val="0"/>
          <w:szCs w:val="28"/>
        </w:rPr>
      </w:pPr>
      <w:r w:rsidRPr="00F775D4">
        <w:rPr>
          <w:szCs w:val="28"/>
        </w:rPr>
        <w:t xml:space="preserve">(C) </w:t>
      </w:r>
      <w:r w:rsidR="0002466C" w:rsidRPr="00F775D4">
        <w:rPr>
          <w:position w:val="-6"/>
        </w:rPr>
        <w:object w:dxaOrig="1300" w:dyaOrig="300" w14:anchorId="6E779682">
          <v:shape id="_x0000_i1077" type="#_x0000_t75" style="width:64.75pt;height:15.25pt" o:ole="">
            <v:imagedata r:id="rId116" o:title=""/>
          </v:shape>
          <o:OLEObject Type="Embed" ProgID="Equation.DSMT4" ShapeID="_x0000_i1077" DrawAspect="Content" ObjectID="_1777788660" r:id="rId117"/>
        </w:object>
      </w:r>
    </w:p>
    <w:p w14:paraId="23532343" w14:textId="3FFE5F78" w:rsidR="0002466C" w:rsidRDefault="00DA0C57" w:rsidP="0002466C">
      <w:pPr>
        <w:ind w:leftChars="100" w:left="280" w:firstLineChars="100" w:firstLine="280"/>
        <w:jc w:val="both"/>
      </w:pPr>
      <w:r w:rsidRPr="00F775D4">
        <w:rPr>
          <w:szCs w:val="28"/>
        </w:rPr>
        <w:t xml:space="preserve">(D) </w:t>
      </w:r>
      <w:r w:rsidR="0002466C" w:rsidRPr="00F775D4">
        <w:rPr>
          <w:position w:val="-12"/>
        </w:rPr>
        <w:object w:dxaOrig="1480" w:dyaOrig="360" w14:anchorId="7403FDD8">
          <v:shape id="_x0000_i1078" type="#_x0000_t75" style="width:74.2pt;height:18.2pt" o:ole="">
            <v:imagedata r:id="rId118" o:title=""/>
          </v:shape>
          <o:OLEObject Type="Embed" ProgID="Equation.DSMT4" ShapeID="_x0000_i1078" DrawAspect="Content" ObjectID="_1777788661" r:id="rId119"/>
        </w:object>
      </w:r>
    </w:p>
    <w:p w14:paraId="1CA14268" w14:textId="51E8FF82" w:rsidR="00507712" w:rsidRDefault="00507712" w:rsidP="0002466C">
      <w:pPr>
        <w:ind w:leftChars="100" w:left="280" w:firstLineChars="100" w:firstLine="280"/>
        <w:jc w:val="both"/>
      </w:pPr>
    </w:p>
    <w:p w14:paraId="729EEF99" w14:textId="61A35812" w:rsidR="00507712" w:rsidRDefault="00507712" w:rsidP="0002466C">
      <w:pPr>
        <w:ind w:leftChars="100" w:left="280" w:firstLineChars="100" w:firstLine="280"/>
        <w:jc w:val="both"/>
      </w:pPr>
    </w:p>
    <w:p w14:paraId="527693BD" w14:textId="531D52A0" w:rsidR="00507712" w:rsidRDefault="00507712" w:rsidP="0002466C">
      <w:pPr>
        <w:ind w:leftChars="100" w:left="280" w:firstLineChars="100" w:firstLine="280"/>
        <w:jc w:val="both"/>
      </w:pPr>
    </w:p>
    <w:p w14:paraId="26F7A562" w14:textId="5D087669" w:rsidR="00507712" w:rsidRDefault="00507712" w:rsidP="0002466C">
      <w:pPr>
        <w:ind w:leftChars="100" w:left="280" w:firstLineChars="100" w:firstLine="280"/>
        <w:jc w:val="both"/>
      </w:pPr>
    </w:p>
    <w:p w14:paraId="28B374A9" w14:textId="77777777" w:rsidR="00507712" w:rsidRPr="00F775D4" w:rsidRDefault="00507712" w:rsidP="0002466C">
      <w:pPr>
        <w:ind w:leftChars="100" w:left="280" w:firstLineChars="100" w:firstLine="280"/>
        <w:jc w:val="both"/>
        <w:rPr>
          <w:kern w:val="0"/>
          <w:szCs w:val="28"/>
        </w:rPr>
      </w:pPr>
    </w:p>
    <w:p w14:paraId="2B38F3A1" w14:textId="65121F5F" w:rsidR="00FD6FDD" w:rsidRPr="00F775D4" w:rsidRDefault="00FD6FDD" w:rsidP="0002466C">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t>已知</w:t>
      </w:r>
      <w:r w:rsidR="0002466C" w:rsidRPr="00F775D4">
        <w:rPr>
          <w:position w:val="-6"/>
        </w:rPr>
        <w:object w:dxaOrig="1440" w:dyaOrig="300" w14:anchorId="5187F2D1">
          <v:shape id="_x0000_i1079" type="#_x0000_t75" style="width:1in;height:15.25pt" o:ole="">
            <v:imagedata r:id="rId120" o:title=""/>
          </v:shape>
          <o:OLEObject Type="Embed" ProgID="Equation.DSMT4" ShapeID="_x0000_i1079" DrawAspect="Content" ObjectID="_1777788662" r:id="rId121"/>
        </w:object>
      </w:r>
      <w:r w:rsidRPr="00F775D4">
        <w:rPr>
          <w:kern w:val="0"/>
          <w:szCs w:val="28"/>
        </w:rPr>
        <w:t>，下列敘述何者正確？</w:t>
      </w:r>
    </w:p>
    <w:p w14:paraId="138CC158" w14:textId="048812CC" w:rsidR="009C37B1" w:rsidRPr="00F775D4" w:rsidRDefault="009C37B1" w:rsidP="002B37F1">
      <w:pPr>
        <w:spacing w:beforeLines="40" w:before="152"/>
        <w:ind w:leftChars="100" w:left="280" w:firstLineChars="100" w:firstLine="280"/>
        <w:jc w:val="both"/>
      </w:pPr>
      <w:r w:rsidRPr="00F775D4">
        <w:rPr>
          <w:szCs w:val="28"/>
        </w:rPr>
        <w:t xml:space="preserve">(A) </w:t>
      </w:r>
      <w:r w:rsidR="0002466C" w:rsidRPr="00F775D4">
        <w:rPr>
          <w:position w:val="-6"/>
        </w:rPr>
        <w:object w:dxaOrig="1200" w:dyaOrig="300" w14:anchorId="3A6A1E7F">
          <v:shape id="_x0000_i1080" type="#_x0000_t75" style="width:59.65pt;height:15.25pt" o:ole="">
            <v:imagedata r:id="rId122" o:title=""/>
          </v:shape>
          <o:OLEObject Type="Embed" ProgID="Equation.DSMT4" ShapeID="_x0000_i1080" DrawAspect="Content" ObjectID="_1777788663" r:id="rId123"/>
        </w:object>
      </w:r>
      <w:r w:rsidR="00FD6FDD" w:rsidRPr="00F775D4">
        <w:rPr>
          <w:kern w:val="0"/>
          <w:szCs w:val="28"/>
        </w:rPr>
        <w:t xml:space="preserve"> </w:t>
      </w:r>
      <w:r w:rsidR="00FD6FDD" w:rsidRPr="00F775D4">
        <w:rPr>
          <w:kern w:val="0"/>
          <w:szCs w:val="28"/>
        </w:rPr>
        <w:t>且</w:t>
      </w:r>
      <w:r w:rsidR="00FD6FDD" w:rsidRPr="00F775D4">
        <w:rPr>
          <w:kern w:val="0"/>
          <w:szCs w:val="28"/>
        </w:rPr>
        <w:t xml:space="preserve"> </w:t>
      </w:r>
      <w:r w:rsidR="0002466C" w:rsidRPr="00F775D4">
        <w:rPr>
          <w:position w:val="-6"/>
        </w:rPr>
        <w:object w:dxaOrig="1160" w:dyaOrig="300" w14:anchorId="7D767995">
          <v:shape id="_x0000_i1081" type="#_x0000_t75" style="width:58.2pt;height:15.25pt" o:ole="">
            <v:imagedata r:id="rId124" o:title=""/>
          </v:shape>
          <o:OLEObject Type="Embed" ProgID="Equation.DSMT4" ShapeID="_x0000_i1081" DrawAspect="Content" ObjectID="_1777788664" r:id="rId125"/>
        </w:object>
      </w:r>
    </w:p>
    <w:p w14:paraId="5B72F6F3" w14:textId="0CA89870" w:rsidR="00DA0C57" w:rsidRPr="00F775D4" w:rsidRDefault="009C37B1" w:rsidP="002B37F1">
      <w:pPr>
        <w:spacing w:beforeLines="40" w:before="152"/>
        <w:ind w:leftChars="100" w:left="280" w:firstLineChars="100" w:firstLine="280"/>
        <w:jc w:val="both"/>
      </w:pPr>
      <w:r w:rsidRPr="00F775D4">
        <w:rPr>
          <w:szCs w:val="28"/>
        </w:rPr>
        <w:t xml:space="preserve">(B) </w:t>
      </w:r>
      <w:r w:rsidR="0002466C" w:rsidRPr="00F775D4">
        <w:rPr>
          <w:position w:val="-6"/>
        </w:rPr>
        <w:object w:dxaOrig="1200" w:dyaOrig="300" w14:anchorId="3A40A7D6">
          <v:shape id="_x0000_i1082" type="#_x0000_t75" style="width:59.65pt;height:15.25pt" o:ole="">
            <v:imagedata r:id="rId122" o:title=""/>
          </v:shape>
          <o:OLEObject Type="Embed" ProgID="Equation.DSMT4" ShapeID="_x0000_i1082" DrawAspect="Content" ObjectID="_1777788665" r:id="rId126"/>
        </w:object>
      </w:r>
      <w:r w:rsidR="00FD6FDD" w:rsidRPr="00F775D4">
        <w:rPr>
          <w:kern w:val="0"/>
          <w:szCs w:val="28"/>
        </w:rPr>
        <w:t xml:space="preserve"> </w:t>
      </w:r>
      <w:r w:rsidR="00FD6FDD" w:rsidRPr="00F775D4">
        <w:rPr>
          <w:kern w:val="0"/>
          <w:szCs w:val="28"/>
        </w:rPr>
        <w:t>且</w:t>
      </w:r>
      <w:r w:rsidR="00FD6FDD" w:rsidRPr="00F775D4">
        <w:rPr>
          <w:kern w:val="0"/>
          <w:szCs w:val="28"/>
        </w:rPr>
        <w:t xml:space="preserve"> </w:t>
      </w:r>
      <w:r w:rsidR="0002466C" w:rsidRPr="00F775D4">
        <w:rPr>
          <w:position w:val="-6"/>
        </w:rPr>
        <w:object w:dxaOrig="1160" w:dyaOrig="300" w14:anchorId="42B9CE8F">
          <v:shape id="_x0000_i1083" type="#_x0000_t75" style="width:58.2pt;height:15.25pt" o:ole="">
            <v:imagedata r:id="rId127" o:title=""/>
          </v:shape>
          <o:OLEObject Type="Embed" ProgID="Equation.DSMT4" ShapeID="_x0000_i1083" DrawAspect="Content" ObjectID="_1777788666" r:id="rId128"/>
        </w:object>
      </w:r>
    </w:p>
    <w:p w14:paraId="78FDB6AC" w14:textId="3A2A98E3" w:rsidR="00DA0C57" w:rsidRPr="00F775D4" w:rsidRDefault="00DA0C57" w:rsidP="002B37F1">
      <w:pPr>
        <w:spacing w:beforeLines="40" w:before="152"/>
        <w:ind w:leftChars="100" w:left="280" w:firstLineChars="100" w:firstLine="280"/>
        <w:jc w:val="both"/>
        <w:rPr>
          <w:kern w:val="0"/>
          <w:szCs w:val="28"/>
        </w:rPr>
      </w:pPr>
      <w:r w:rsidRPr="00F775D4">
        <w:rPr>
          <w:szCs w:val="28"/>
        </w:rPr>
        <w:t xml:space="preserve">(C) </w:t>
      </w:r>
      <w:r w:rsidR="0002466C" w:rsidRPr="00F775D4">
        <w:rPr>
          <w:position w:val="-6"/>
        </w:rPr>
        <w:object w:dxaOrig="1200" w:dyaOrig="300" w14:anchorId="251689C5">
          <v:shape id="_x0000_i1084" type="#_x0000_t75" style="width:59.65pt;height:15.25pt" o:ole="">
            <v:imagedata r:id="rId129" o:title=""/>
          </v:shape>
          <o:OLEObject Type="Embed" ProgID="Equation.DSMT4" ShapeID="_x0000_i1084" DrawAspect="Content" ObjectID="_1777788667" r:id="rId130"/>
        </w:object>
      </w:r>
      <w:r w:rsidR="00FD6FDD" w:rsidRPr="00F775D4">
        <w:rPr>
          <w:kern w:val="0"/>
          <w:szCs w:val="28"/>
        </w:rPr>
        <w:t xml:space="preserve"> </w:t>
      </w:r>
      <w:r w:rsidR="00FD6FDD" w:rsidRPr="00F775D4">
        <w:rPr>
          <w:kern w:val="0"/>
          <w:szCs w:val="28"/>
        </w:rPr>
        <w:t>且</w:t>
      </w:r>
      <w:r w:rsidR="00FD6FDD" w:rsidRPr="00F775D4">
        <w:rPr>
          <w:kern w:val="0"/>
          <w:szCs w:val="28"/>
        </w:rPr>
        <w:t xml:space="preserve"> </w:t>
      </w:r>
      <w:r w:rsidR="0002466C" w:rsidRPr="00F775D4">
        <w:rPr>
          <w:position w:val="-6"/>
        </w:rPr>
        <w:object w:dxaOrig="1160" w:dyaOrig="300" w14:anchorId="3018716E">
          <v:shape id="_x0000_i1085" type="#_x0000_t75" style="width:58.2pt;height:15.25pt" o:ole="">
            <v:imagedata r:id="rId131" o:title=""/>
          </v:shape>
          <o:OLEObject Type="Embed" ProgID="Equation.DSMT4" ShapeID="_x0000_i1085" DrawAspect="Content" ObjectID="_1777788668" r:id="rId132"/>
        </w:object>
      </w:r>
    </w:p>
    <w:p w14:paraId="42E72A2D" w14:textId="44148C84" w:rsidR="0002466C" w:rsidRPr="00F775D4" w:rsidRDefault="00DA0C57" w:rsidP="002B37F1">
      <w:pPr>
        <w:spacing w:beforeLines="40" w:before="152"/>
        <w:ind w:leftChars="100" w:left="280" w:firstLineChars="100" w:firstLine="280"/>
        <w:jc w:val="both"/>
        <w:rPr>
          <w:kern w:val="0"/>
          <w:szCs w:val="28"/>
        </w:rPr>
      </w:pPr>
      <w:r w:rsidRPr="00F775D4">
        <w:rPr>
          <w:szCs w:val="28"/>
        </w:rPr>
        <w:t xml:space="preserve">(D) </w:t>
      </w:r>
      <w:r w:rsidR="0002466C" w:rsidRPr="00F775D4">
        <w:rPr>
          <w:position w:val="-6"/>
        </w:rPr>
        <w:object w:dxaOrig="1200" w:dyaOrig="300" w14:anchorId="1B45D0C5">
          <v:shape id="_x0000_i1086" type="#_x0000_t75" style="width:59.65pt;height:15.25pt" o:ole="">
            <v:imagedata r:id="rId129" o:title=""/>
          </v:shape>
          <o:OLEObject Type="Embed" ProgID="Equation.DSMT4" ShapeID="_x0000_i1086" DrawAspect="Content" ObjectID="_1777788669" r:id="rId133"/>
        </w:object>
      </w:r>
      <w:r w:rsidR="00FD6FDD" w:rsidRPr="00F775D4">
        <w:rPr>
          <w:kern w:val="0"/>
          <w:szCs w:val="28"/>
        </w:rPr>
        <w:t xml:space="preserve"> </w:t>
      </w:r>
      <w:r w:rsidR="00FD6FDD" w:rsidRPr="00F775D4">
        <w:rPr>
          <w:kern w:val="0"/>
          <w:szCs w:val="28"/>
        </w:rPr>
        <w:t>且</w:t>
      </w:r>
      <w:r w:rsidR="00FD6FDD" w:rsidRPr="00F775D4">
        <w:rPr>
          <w:kern w:val="0"/>
          <w:szCs w:val="28"/>
        </w:rPr>
        <w:t xml:space="preserve"> </w:t>
      </w:r>
      <w:r w:rsidR="0002466C" w:rsidRPr="00F775D4">
        <w:rPr>
          <w:position w:val="-6"/>
        </w:rPr>
        <w:object w:dxaOrig="1160" w:dyaOrig="300" w14:anchorId="189BB728">
          <v:shape id="_x0000_i1087" type="#_x0000_t75" style="width:58.2pt;height:15.25pt" o:ole="">
            <v:imagedata r:id="rId127" o:title=""/>
          </v:shape>
          <o:OLEObject Type="Embed" ProgID="Equation.DSMT4" ShapeID="_x0000_i1087" DrawAspect="Content" ObjectID="_1777788670" r:id="rId134"/>
        </w:object>
      </w:r>
    </w:p>
    <w:p w14:paraId="0CF99377" w14:textId="77777777" w:rsidR="00507712" w:rsidRDefault="00507712">
      <w:pPr>
        <w:widowControl/>
        <w:rPr>
          <w:kern w:val="0"/>
          <w:szCs w:val="28"/>
        </w:rPr>
      </w:pPr>
      <w:r>
        <w:rPr>
          <w:kern w:val="0"/>
          <w:szCs w:val="28"/>
        </w:rPr>
        <w:br w:type="page"/>
      </w:r>
    </w:p>
    <w:p w14:paraId="52B405E2" w14:textId="15B99E46" w:rsidR="00FD6FDD" w:rsidRPr="00F775D4" w:rsidRDefault="00FD6FDD" w:rsidP="00507712">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leftChars="0" w:left="482" w:hanging="482"/>
        <w:jc w:val="both"/>
        <w:rPr>
          <w:kern w:val="0"/>
          <w:szCs w:val="28"/>
        </w:rPr>
      </w:pPr>
      <w:r w:rsidRPr="00F775D4">
        <w:rPr>
          <w:kern w:val="0"/>
          <w:szCs w:val="28"/>
        </w:rPr>
        <w:lastRenderedPageBreak/>
        <w:t>已知三個正整數</w:t>
      </w:r>
      <w:r w:rsidRPr="00F775D4">
        <w:rPr>
          <w:i/>
          <w:kern w:val="0"/>
          <w:szCs w:val="28"/>
        </w:rPr>
        <w:t>a</w:t>
      </w:r>
      <w:r w:rsidRPr="00F775D4">
        <w:rPr>
          <w:kern w:val="0"/>
          <w:szCs w:val="28"/>
        </w:rPr>
        <w:t>、</w:t>
      </w:r>
      <w:r w:rsidR="0002466C" w:rsidRPr="00F775D4">
        <w:rPr>
          <w:position w:val="-6"/>
        </w:rPr>
        <w:object w:dxaOrig="1120" w:dyaOrig="360" w14:anchorId="58EF22CC">
          <v:shape id="_x0000_i1088" type="#_x0000_t75" style="width:56pt;height:18.2pt" o:ole="">
            <v:imagedata r:id="rId135" o:title=""/>
          </v:shape>
          <o:OLEObject Type="Embed" ProgID="Equation.DSMT4" ShapeID="_x0000_i1088" DrawAspect="Content" ObjectID="_1777788671" r:id="rId136"/>
        </w:object>
      </w:r>
      <w:r w:rsidRPr="00F775D4">
        <w:rPr>
          <w:kern w:val="0"/>
          <w:szCs w:val="28"/>
        </w:rPr>
        <w:t>、</w:t>
      </w:r>
      <w:r w:rsidR="0002466C" w:rsidRPr="00F775D4">
        <w:rPr>
          <w:position w:val="-6"/>
        </w:rPr>
        <w:object w:dxaOrig="680" w:dyaOrig="360" w14:anchorId="13549E42">
          <v:shape id="_x0000_i1089" type="#_x0000_t75" style="width:34.2pt;height:18.2pt" o:ole="">
            <v:imagedata r:id="rId137" o:title=""/>
          </v:shape>
          <o:OLEObject Type="Embed" ProgID="Equation.DSMT4" ShapeID="_x0000_i1089" DrawAspect="Content" ObjectID="_1777788672" r:id="rId138"/>
        </w:object>
      </w:r>
      <w:r w:rsidRPr="00F775D4">
        <w:rPr>
          <w:kern w:val="0"/>
          <w:szCs w:val="28"/>
        </w:rPr>
        <w:t>的最小公倍數是</w:t>
      </w:r>
      <w:r w:rsidR="0002466C" w:rsidRPr="00F775D4">
        <w:rPr>
          <w:position w:val="-6"/>
        </w:rPr>
        <w:object w:dxaOrig="1240" w:dyaOrig="360" w14:anchorId="4E8DC8EB">
          <v:shape id="_x0000_i1090" type="#_x0000_t75" style="width:61.8pt;height:18.2pt" o:ole="">
            <v:imagedata r:id="rId139" o:title=""/>
          </v:shape>
          <o:OLEObject Type="Embed" ProgID="Equation.DSMT4" ShapeID="_x0000_i1090" DrawAspect="Content" ObjectID="_1777788673" r:id="rId140"/>
        </w:object>
      </w:r>
      <w:r w:rsidRPr="00F775D4">
        <w:rPr>
          <w:kern w:val="0"/>
          <w:szCs w:val="28"/>
        </w:rPr>
        <w:t>，</w:t>
      </w:r>
      <w:r w:rsidR="00F775D4">
        <w:rPr>
          <w:kern w:val="0"/>
          <w:szCs w:val="28"/>
        </w:rPr>
        <w:br/>
      </w:r>
      <w:r w:rsidRPr="00F775D4">
        <w:rPr>
          <w:kern w:val="0"/>
          <w:szCs w:val="28"/>
        </w:rPr>
        <w:t>且最大公因數是</w:t>
      </w:r>
      <w:r w:rsidR="0002466C" w:rsidRPr="00F775D4">
        <w:rPr>
          <w:position w:val="-6"/>
        </w:rPr>
        <w:object w:dxaOrig="680" w:dyaOrig="360" w14:anchorId="1E7FDF6F">
          <v:shape id="_x0000_i1091" type="#_x0000_t75" style="width:34.2pt;height:18.2pt" o:ole="">
            <v:imagedata r:id="rId141" o:title=""/>
          </v:shape>
          <o:OLEObject Type="Embed" ProgID="Equation.DSMT4" ShapeID="_x0000_i1091" DrawAspect="Content" ObjectID="_1777788674" r:id="rId142"/>
        </w:object>
      </w:r>
      <w:r w:rsidRPr="00F775D4">
        <w:rPr>
          <w:kern w:val="0"/>
          <w:szCs w:val="28"/>
        </w:rPr>
        <w:t>，則</w:t>
      </w:r>
      <w:r w:rsidRPr="00F775D4">
        <w:rPr>
          <w:i/>
          <w:kern w:val="0"/>
          <w:szCs w:val="28"/>
        </w:rPr>
        <w:t>a</w:t>
      </w:r>
      <w:r w:rsidRPr="00F775D4">
        <w:rPr>
          <w:kern w:val="0"/>
          <w:szCs w:val="28"/>
        </w:rPr>
        <w:t>可能是下列哪個數？</w:t>
      </w:r>
    </w:p>
    <w:p w14:paraId="4D8DC969" w14:textId="7589D870" w:rsidR="009C37B1" w:rsidRPr="00F775D4" w:rsidRDefault="009C37B1" w:rsidP="002B37F1">
      <w:pPr>
        <w:spacing w:beforeLines="40" w:before="152"/>
        <w:ind w:leftChars="100" w:left="280" w:firstLineChars="100" w:firstLine="280"/>
        <w:jc w:val="both"/>
      </w:pPr>
      <w:r w:rsidRPr="00F775D4">
        <w:rPr>
          <w:szCs w:val="28"/>
        </w:rPr>
        <w:t xml:space="preserve">(A) </w:t>
      </w:r>
      <w:r w:rsidR="0002466C" w:rsidRPr="00F775D4">
        <w:rPr>
          <w:position w:val="-6"/>
        </w:rPr>
        <w:object w:dxaOrig="1060" w:dyaOrig="360" w14:anchorId="6A8D037B">
          <v:shape id="_x0000_i1092" type="#_x0000_t75" style="width:53.1pt;height:18.2pt" o:ole="">
            <v:imagedata r:id="rId143" o:title=""/>
          </v:shape>
          <o:OLEObject Type="Embed" ProgID="Equation.DSMT4" ShapeID="_x0000_i1092" DrawAspect="Content" ObjectID="_1777788675" r:id="rId144"/>
        </w:object>
      </w:r>
    </w:p>
    <w:p w14:paraId="0A5D303A" w14:textId="2F829643" w:rsidR="009C37B1" w:rsidRPr="00F775D4" w:rsidRDefault="009C37B1" w:rsidP="002B37F1">
      <w:pPr>
        <w:spacing w:beforeLines="40" w:before="152"/>
        <w:ind w:leftChars="100" w:left="280" w:firstLineChars="100" w:firstLine="280"/>
        <w:jc w:val="both"/>
      </w:pPr>
      <w:r w:rsidRPr="00F775D4">
        <w:rPr>
          <w:szCs w:val="28"/>
        </w:rPr>
        <w:t xml:space="preserve">(B) </w:t>
      </w:r>
      <w:r w:rsidR="0002466C" w:rsidRPr="00F775D4">
        <w:rPr>
          <w:position w:val="-6"/>
        </w:rPr>
        <w:object w:dxaOrig="760" w:dyaOrig="360" w14:anchorId="7F65CDA5">
          <v:shape id="_x0000_i1093" type="#_x0000_t75" style="width:37.8pt;height:18.2pt" o:ole="">
            <v:imagedata r:id="rId145" o:title=""/>
          </v:shape>
          <o:OLEObject Type="Embed" ProgID="Equation.DSMT4" ShapeID="_x0000_i1093" DrawAspect="Content" ObjectID="_1777788676" r:id="rId146"/>
        </w:object>
      </w:r>
    </w:p>
    <w:p w14:paraId="0D9A5C53" w14:textId="4FC502FC" w:rsidR="00DA0C57" w:rsidRPr="00F775D4" w:rsidRDefault="009C37B1" w:rsidP="002B37F1">
      <w:pPr>
        <w:spacing w:beforeLines="40" w:before="152"/>
        <w:ind w:leftChars="100" w:left="280" w:firstLineChars="100" w:firstLine="280"/>
        <w:jc w:val="both"/>
      </w:pPr>
      <w:r w:rsidRPr="00F775D4">
        <w:rPr>
          <w:szCs w:val="28"/>
        </w:rPr>
        <w:t xml:space="preserve">(C) </w:t>
      </w:r>
      <w:r w:rsidR="0002466C" w:rsidRPr="00F775D4">
        <w:rPr>
          <w:position w:val="-6"/>
        </w:rPr>
        <w:object w:dxaOrig="780" w:dyaOrig="360" w14:anchorId="5A4222C0">
          <v:shape id="_x0000_i1094" type="#_x0000_t75" style="width:38.55pt;height:18.2pt" o:ole="">
            <v:imagedata r:id="rId147" o:title=""/>
          </v:shape>
          <o:OLEObject Type="Embed" ProgID="Equation.DSMT4" ShapeID="_x0000_i1094" DrawAspect="Content" ObjectID="_1777788677" r:id="rId148"/>
        </w:object>
      </w:r>
    </w:p>
    <w:p w14:paraId="3175A5C8" w14:textId="5745C201" w:rsidR="00FD6FDD" w:rsidRDefault="00DA0C57" w:rsidP="002B37F1">
      <w:pPr>
        <w:spacing w:beforeLines="40" w:before="152"/>
        <w:ind w:leftChars="100" w:left="280" w:firstLineChars="100" w:firstLine="280"/>
        <w:jc w:val="both"/>
      </w:pPr>
      <w:r w:rsidRPr="00F775D4">
        <w:rPr>
          <w:szCs w:val="28"/>
        </w:rPr>
        <w:t xml:space="preserve">(D) </w:t>
      </w:r>
      <w:r w:rsidR="0002466C" w:rsidRPr="00F775D4">
        <w:rPr>
          <w:position w:val="-6"/>
        </w:rPr>
        <w:object w:dxaOrig="680" w:dyaOrig="360" w14:anchorId="4ADBF584">
          <v:shape id="_x0000_i1095" type="#_x0000_t75" style="width:34.2pt;height:18.2pt" o:ole="">
            <v:imagedata r:id="rId149" o:title=""/>
          </v:shape>
          <o:OLEObject Type="Embed" ProgID="Equation.DSMT4" ShapeID="_x0000_i1095" DrawAspect="Content" ObjectID="_1777788678" r:id="rId150"/>
        </w:object>
      </w:r>
    </w:p>
    <w:p w14:paraId="2A308E0F" w14:textId="23C6AC4B" w:rsidR="00F775D4" w:rsidRDefault="00F775D4" w:rsidP="0002466C">
      <w:pPr>
        <w:ind w:leftChars="100" w:left="280" w:firstLineChars="100" w:firstLine="280"/>
        <w:jc w:val="both"/>
        <w:rPr>
          <w:kern w:val="0"/>
          <w:szCs w:val="28"/>
        </w:rPr>
      </w:pPr>
    </w:p>
    <w:p w14:paraId="17CC80BB" w14:textId="39D98D9E" w:rsidR="00F775D4" w:rsidRDefault="00F775D4" w:rsidP="0002466C">
      <w:pPr>
        <w:ind w:leftChars="100" w:left="280" w:firstLineChars="100" w:firstLine="280"/>
        <w:jc w:val="both"/>
        <w:rPr>
          <w:kern w:val="0"/>
          <w:szCs w:val="28"/>
        </w:rPr>
      </w:pPr>
    </w:p>
    <w:p w14:paraId="6A1AA7A9" w14:textId="22ACA793" w:rsidR="0012599D" w:rsidRDefault="0012599D" w:rsidP="0002466C">
      <w:pPr>
        <w:ind w:leftChars="100" w:left="280" w:firstLineChars="100" w:firstLine="280"/>
        <w:jc w:val="both"/>
        <w:rPr>
          <w:kern w:val="0"/>
          <w:szCs w:val="28"/>
        </w:rPr>
      </w:pPr>
    </w:p>
    <w:p w14:paraId="3011EFF0" w14:textId="233DEA3F" w:rsidR="00F775D4" w:rsidRDefault="00F775D4" w:rsidP="0002466C">
      <w:pPr>
        <w:ind w:leftChars="100" w:left="280" w:firstLineChars="100" w:firstLine="280"/>
        <w:jc w:val="both"/>
        <w:rPr>
          <w:kern w:val="0"/>
          <w:szCs w:val="28"/>
        </w:rPr>
      </w:pPr>
    </w:p>
    <w:p w14:paraId="19503C8B" w14:textId="77777777" w:rsidR="002C6F8A" w:rsidRDefault="002C6F8A" w:rsidP="0002466C">
      <w:pPr>
        <w:ind w:leftChars="100" w:left="280" w:firstLineChars="100" w:firstLine="280"/>
        <w:jc w:val="both"/>
        <w:rPr>
          <w:rFonts w:hint="eastAsia"/>
          <w:kern w:val="0"/>
          <w:szCs w:val="28"/>
        </w:rPr>
      </w:pPr>
    </w:p>
    <w:p w14:paraId="0AF14180" w14:textId="77777777" w:rsidR="00507712" w:rsidRPr="00F775D4" w:rsidRDefault="00507712" w:rsidP="00286EF8">
      <w:pPr>
        <w:pStyle w:val="ad"/>
        <w:numPr>
          <w:ilvl w:val="0"/>
          <w:numId w:val="42"/>
        </w:numPr>
        <w:snapToGrid w:val="0"/>
        <w:ind w:leftChars="0" w:left="482" w:hanging="482"/>
        <w:jc w:val="both"/>
        <w:rPr>
          <w:kern w:val="0"/>
          <w:szCs w:val="28"/>
        </w:rPr>
      </w:pPr>
      <w:r w:rsidRPr="00F775D4">
        <w:rPr>
          <w:kern w:val="0"/>
          <w:szCs w:val="28"/>
        </w:rPr>
        <w:t>已知三條直線的方程式分別為</w:t>
      </w:r>
      <w:r w:rsidRPr="00F775D4">
        <w:rPr>
          <w:position w:val="-12"/>
        </w:rPr>
        <w:object w:dxaOrig="1060" w:dyaOrig="360" w14:anchorId="17FB5F8C">
          <v:shape id="_x0000_i1096" type="#_x0000_t75" style="width:53.1pt;height:18.2pt" o:ole="">
            <v:imagedata r:id="rId151" o:title=""/>
          </v:shape>
          <o:OLEObject Type="Embed" ProgID="Equation.DSMT4" ShapeID="_x0000_i1096" DrawAspect="Content" ObjectID="_1777788679" r:id="rId152"/>
        </w:object>
      </w:r>
      <w:r w:rsidRPr="00F775D4">
        <w:rPr>
          <w:kern w:val="0"/>
          <w:szCs w:val="28"/>
        </w:rPr>
        <w:t>、</w:t>
      </w:r>
      <w:r w:rsidRPr="00F775D4">
        <w:rPr>
          <w:position w:val="-12"/>
        </w:rPr>
        <w:object w:dxaOrig="1320" w:dyaOrig="360" w14:anchorId="218D47F7">
          <v:shape id="_x0000_i1097" type="#_x0000_t75" style="width:66.2pt;height:18.2pt" o:ole="">
            <v:imagedata r:id="rId153" o:title=""/>
          </v:shape>
          <o:OLEObject Type="Embed" ProgID="Equation.DSMT4" ShapeID="_x0000_i1097" DrawAspect="Content" ObjectID="_1777788680" r:id="rId154"/>
        </w:object>
      </w:r>
      <w:r w:rsidRPr="00F775D4">
        <w:rPr>
          <w:kern w:val="0"/>
          <w:szCs w:val="28"/>
        </w:rPr>
        <w:t>、</w:t>
      </w:r>
      <w:r w:rsidRPr="00F775D4">
        <w:rPr>
          <w:position w:val="-12"/>
        </w:rPr>
        <w:object w:dxaOrig="1260" w:dyaOrig="360" w14:anchorId="440E9ADC">
          <v:shape id="_x0000_i1098" type="#_x0000_t75" style="width:62.55pt;height:18.2pt" o:ole="">
            <v:imagedata r:id="rId155" o:title=""/>
          </v:shape>
          <o:OLEObject Type="Embed" ProgID="Equation.DSMT4" ShapeID="_x0000_i1098" DrawAspect="Content" ObjectID="_1777788681" r:id="rId156"/>
        </w:object>
      </w:r>
      <w:r w:rsidRPr="00F775D4">
        <w:rPr>
          <w:kern w:val="0"/>
          <w:szCs w:val="28"/>
        </w:rPr>
        <w:t>，</w:t>
      </w:r>
      <w:r w:rsidRPr="00F775D4">
        <w:rPr>
          <w:kern w:val="0"/>
          <w:szCs w:val="28"/>
        </w:rPr>
        <w:br/>
      </w:r>
      <w:r w:rsidRPr="00F775D4">
        <w:rPr>
          <w:kern w:val="0"/>
          <w:szCs w:val="28"/>
        </w:rPr>
        <w:t>它們有共同解</w:t>
      </w:r>
      <w:r w:rsidRPr="00F775D4">
        <w:rPr>
          <w:position w:val="-6"/>
        </w:rPr>
        <w:object w:dxaOrig="580" w:dyaOrig="300" w14:anchorId="7F57B260">
          <v:shape id="_x0000_i1099" type="#_x0000_t75" style="width:29.1pt;height:15.25pt" o:ole="">
            <v:imagedata r:id="rId157" o:title=""/>
          </v:shape>
          <o:OLEObject Type="Embed" ProgID="Equation.DSMT4" ShapeID="_x0000_i1099" DrawAspect="Content" ObjectID="_1777788682" r:id="rId158"/>
        </w:object>
      </w:r>
      <w:r w:rsidRPr="00F775D4">
        <w:rPr>
          <w:kern w:val="0"/>
          <w:szCs w:val="28"/>
        </w:rPr>
        <w:t>、</w:t>
      </w:r>
      <w:r w:rsidRPr="00F775D4">
        <w:rPr>
          <w:position w:val="-12"/>
        </w:rPr>
        <w:object w:dxaOrig="600" w:dyaOrig="360" w14:anchorId="6262FF83">
          <v:shape id="_x0000_i1100" type="#_x0000_t75" style="width:29.8pt;height:18.2pt" o:ole="">
            <v:imagedata r:id="rId159" o:title=""/>
          </v:shape>
          <o:OLEObject Type="Embed" ProgID="Equation.DSMT4" ShapeID="_x0000_i1100" DrawAspect="Content" ObjectID="_1777788683" r:id="rId160"/>
        </w:object>
      </w:r>
      <w:r w:rsidRPr="00F775D4">
        <w:rPr>
          <w:kern w:val="0"/>
          <w:szCs w:val="28"/>
        </w:rPr>
        <w:t>，請問三條直線的位置關係會是下列哪</w:t>
      </w:r>
      <w:proofErr w:type="gramStart"/>
      <w:r w:rsidRPr="00F775D4">
        <w:rPr>
          <w:kern w:val="0"/>
          <w:szCs w:val="28"/>
        </w:rPr>
        <w:t>個</w:t>
      </w:r>
      <w:proofErr w:type="gramEnd"/>
      <w:r w:rsidRPr="00F775D4">
        <w:rPr>
          <w:kern w:val="0"/>
          <w:szCs w:val="28"/>
        </w:rPr>
        <w:t>圖形？</w:t>
      </w:r>
    </w:p>
    <w:p w14:paraId="646A771B" w14:textId="7F639777" w:rsidR="00507712" w:rsidRPr="00F775D4" w:rsidRDefault="00507712" w:rsidP="009C05B4">
      <w:pPr>
        <w:tabs>
          <w:tab w:val="left" w:pos="4928"/>
        </w:tabs>
        <w:spacing w:beforeLines="50" w:before="190"/>
        <w:ind w:leftChars="200" w:left="1064" w:hangingChars="180" w:hanging="504"/>
        <w:jc w:val="both"/>
        <w:rPr>
          <w:szCs w:val="28"/>
        </w:rPr>
      </w:pPr>
      <w:r w:rsidRPr="00F775D4">
        <w:rPr>
          <w:szCs w:val="28"/>
        </w:rPr>
        <w:t>(A)</w:t>
      </w:r>
      <w:r w:rsidR="00DF5754">
        <w:rPr>
          <w:szCs w:val="28"/>
        </w:rPr>
        <w:tab/>
      </w:r>
      <w:r w:rsidR="00DF5754">
        <w:rPr>
          <w:szCs w:val="28"/>
        </w:rPr>
        <w:tab/>
      </w:r>
      <w:r w:rsidRPr="00F775D4">
        <w:rPr>
          <w:szCs w:val="28"/>
        </w:rPr>
        <w:t xml:space="preserve">(B) </w:t>
      </w:r>
    </w:p>
    <w:p w14:paraId="63683C12" w14:textId="108BA4BF" w:rsidR="00507712" w:rsidRDefault="00507712" w:rsidP="009C05B4">
      <w:pPr>
        <w:tabs>
          <w:tab w:val="left" w:pos="4928"/>
        </w:tabs>
        <w:spacing w:beforeLines="50" w:before="190"/>
        <w:ind w:leftChars="380" w:left="1064" w:firstLineChars="15" w:firstLine="42"/>
        <w:rPr>
          <w:b/>
          <w:bCs/>
          <w:kern w:val="0"/>
          <w:szCs w:val="28"/>
        </w:rPr>
      </w:pPr>
      <w:r w:rsidRPr="00F775D4">
        <w:rPr>
          <w:noProof/>
        </w:rPr>
        <w:drawing>
          <wp:inline distT="0" distB="0" distL="0" distR="0" wp14:anchorId="08A4390F" wp14:editId="1F2DA947">
            <wp:extent cx="1440000" cy="1753574"/>
            <wp:effectExtent l="0" t="0" r="8255"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61" cstate="print">
                      <a:extLst>
                        <a:ext uri="{28A0092B-C50C-407E-A947-70E740481C1C}">
                          <a14:useLocalDpi xmlns:a14="http://schemas.microsoft.com/office/drawing/2010/main" val="0"/>
                        </a:ext>
                      </a:extLst>
                    </a:blip>
                    <a:stretch>
                      <a:fillRect/>
                    </a:stretch>
                  </pic:blipFill>
                  <pic:spPr bwMode="auto">
                    <a:xfrm>
                      <a:off x="0" y="0"/>
                      <a:ext cx="1440000" cy="1753574"/>
                    </a:xfrm>
                    <a:prstGeom prst="rect">
                      <a:avLst/>
                    </a:prstGeom>
                    <a:noFill/>
                    <a:ln>
                      <a:noFill/>
                    </a:ln>
                  </pic:spPr>
                </pic:pic>
              </a:graphicData>
            </a:graphic>
          </wp:inline>
        </w:drawing>
      </w:r>
      <w:r w:rsidR="00DF5754">
        <w:rPr>
          <w:b/>
          <w:bCs/>
          <w:kern w:val="0"/>
          <w:szCs w:val="28"/>
        </w:rPr>
        <w:tab/>
      </w:r>
      <w:r w:rsidR="00DF5754">
        <w:rPr>
          <w:rFonts w:hint="eastAsia"/>
          <w:b/>
          <w:bCs/>
          <w:kern w:val="0"/>
          <w:szCs w:val="28"/>
        </w:rPr>
        <w:t xml:space="preserve">    </w:t>
      </w:r>
      <w:r w:rsidRPr="00F775D4">
        <w:rPr>
          <w:noProof/>
        </w:rPr>
        <w:drawing>
          <wp:inline distT="0" distB="0" distL="0" distR="0" wp14:anchorId="35C3BE71" wp14:editId="316DD0FD">
            <wp:extent cx="1440000" cy="1753573"/>
            <wp:effectExtent l="0" t="0" r="8255"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62" cstate="print">
                      <a:extLst>
                        <a:ext uri="{28A0092B-C50C-407E-A947-70E740481C1C}">
                          <a14:useLocalDpi xmlns:a14="http://schemas.microsoft.com/office/drawing/2010/main" val="0"/>
                        </a:ext>
                      </a:extLst>
                    </a:blip>
                    <a:stretch>
                      <a:fillRect/>
                    </a:stretch>
                  </pic:blipFill>
                  <pic:spPr bwMode="auto">
                    <a:xfrm>
                      <a:off x="0" y="0"/>
                      <a:ext cx="1440000" cy="1753573"/>
                    </a:xfrm>
                    <a:prstGeom prst="rect">
                      <a:avLst/>
                    </a:prstGeom>
                    <a:noFill/>
                    <a:ln>
                      <a:noFill/>
                    </a:ln>
                  </pic:spPr>
                </pic:pic>
              </a:graphicData>
            </a:graphic>
          </wp:inline>
        </w:drawing>
      </w:r>
    </w:p>
    <w:p w14:paraId="30D562A5" w14:textId="4CFA717D" w:rsidR="00507712" w:rsidRDefault="00507712" w:rsidP="009C05B4">
      <w:pPr>
        <w:tabs>
          <w:tab w:val="left" w:pos="4928"/>
        </w:tabs>
        <w:spacing w:beforeLines="50" w:before="190"/>
        <w:ind w:leftChars="200" w:left="1064" w:hangingChars="180" w:hanging="504"/>
        <w:jc w:val="both"/>
        <w:rPr>
          <w:szCs w:val="28"/>
        </w:rPr>
      </w:pPr>
      <w:r w:rsidRPr="00F775D4">
        <w:rPr>
          <w:szCs w:val="28"/>
        </w:rPr>
        <w:t>(C)</w:t>
      </w:r>
      <w:r w:rsidR="00DF5754">
        <w:rPr>
          <w:szCs w:val="28"/>
        </w:rPr>
        <w:tab/>
      </w:r>
      <w:r w:rsidR="00DF5754">
        <w:rPr>
          <w:szCs w:val="28"/>
        </w:rPr>
        <w:tab/>
      </w:r>
      <w:r w:rsidRPr="00F775D4">
        <w:rPr>
          <w:szCs w:val="28"/>
        </w:rPr>
        <w:t xml:space="preserve">(D) </w:t>
      </w:r>
    </w:p>
    <w:p w14:paraId="05362132" w14:textId="35DE4807" w:rsidR="00507712" w:rsidRDefault="00507712" w:rsidP="009C05B4">
      <w:pPr>
        <w:tabs>
          <w:tab w:val="left" w:pos="4928"/>
        </w:tabs>
        <w:spacing w:beforeLines="50" w:before="190"/>
        <w:ind w:leftChars="380" w:left="1064" w:firstLineChars="15" w:firstLine="42"/>
        <w:rPr>
          <w:b/>
          <w:bCs/>
          <w:kern w:val="0"/>
          <w:szCs w:val="28"/>
        </w:rPr>
      </w:pPr>
      <w:r w:rsidRPr="00F775D4">
        <w:rPr>
          <w:noProof/>
        </w:rPr>
        <w:drawing>
          <wp:inline distT="0" distB="0" distL="0" distR="0" wp14:anchorId="5CF74EE1" wp14:editId="1699E6D5">
            <wp:extent cx="1440000" cy="1753573"/>
            <wp:effectExtent l="0" t="0" r="825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63" cstate="print">
                      <a:extLst>
                        <a:ext uri="{28A0092B-C50C-407E-A947-70E740481C1C}">
                          <a14:useLocalDpi xmlns:a14="http://schemas.microsoft.com/office/drawing/2010/main" val="0"/>
                        </a:ext>
                      </a:extLst>
                    </a:blip>
                    <a:stretch>
                      <a:fillRect/>
                    </a:stretch>
                  </pic:blipFill>
                  <pic:spPr bwMode="auto">
                    <a:xfrm>
                      <a:off x="0" y="0"/>
                      <a:ext cx="1440000" cy="1753573"/>
                    </a:xfrm>
                    <a:prstGeom prst="rect">
                      <a:avLst/>
                    </a:prstGeom>
                    <a:noFill/>
                    <a:ln>
                      <a:noFill/>
                    </a:ln>
                  </pic:spPr>
                </pic:pic>
              </a:graphicData>
            </a:graphic>
          </wp:inline>
        </w:drawing>
      </w:r>
      <w:r w:rsidR="00DF5754">
        <w:rPr>
          <w:b/>
          <w:bCs/>
          <w:kern w:val="0"/>
          <w:szCs w:val="28"/>
        </w:rPr>
        <w:tab/>
      </w:r>
      <w:r w:rsidR="00DF5754">
        <w:rPr>
          <w:rFonts w:hint="eastAsia"/>
          <w:b/>
          <w:bCs/>
          <w:kern w:val="0"/>
          <w:szCs w:val="28"/>
        </w:rPr>
        <w:t xml:space="preserve">    </w:t>
      </w:r>
      <w:r w:rsidRPr="00F775D4">
        <w:rPr>
          <w:noProof/>
        </w:rPr>
        <w:drawing>
          <wp:inline distT="0" distB="0" distL="0" distR="0" wp14:anchorId="29392BBC" wp14:editId="114F812C">
            <wp:extent cx="1440000" cy="1753572"/>
            <wp:effectExtent l="0" t="0" r="8255"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64" cstate="print">
                      <a:extLst>
                        <a:ext uri="{28A0092B-C50C-407E-A947-70E740481C1C}">
                          <a14:useLocalDpi xmlns:a14="http://schemas.microsoft.com/office/drawing/2010/main" val="0"/>
                        </a:ext>
                      </a:extLst>
                    </a:blip>
                    <a:stretch>
                      <a:fillRect/>
                    </a:stretch>
                  </pic:blipFill>
                  <pic:spPr bwMode="auto">
                    <a:xfrm>
                      <a:off x="0" y="0"/>
                      <a:ext cx="1440000" cy="1753572"/>
                    </a:xfrm>
                    <a:prstGeom prst="rect">
                      <a:avLst/>
                    </a:prstGeom>
                    <a:noFill/>
                    <a:ln>
                      <a:noFill/>
                    </a:ln>
                  </pic:spPr>
                </pic:pic>
              </a:graphicData>
            </a:graphic>
          </wp:inline>
        </w:drawing>
      </w:r>
    </w:p>
    <w:p w14:paraId="55D1B010" w14:textId="3CEC6FBA" w:rsidR="00F775D4" w:rsidRDefault="00F775D4" w:rsidP="0002466C">
      <w:pPr>
        <w:ind w:leftChars="100" w:left="280" w:firstLineChars="100" w:firstLine="280"/>
        <w:jc w:val="both"/>
        <w:rPr>
          <w:kern w:val="0"/>
          <w:szCs w:val="28"/>
        </w:rPr>
      </w:pPr>
    </w:p>
    <w:p w14:paraId="49F6F90E" w14:textId="5A9E423E" w:rsidR="002F40A4" w:rsidRPr="00F775D4" w:rsidRDefault="002F40A4" w:rsidP="00F775D4">
      <w:pPr>
        <w:spacing w:beforeLines="50" w:before="190"/>
        <w:ind w:leftChars="380" w:left="1064" w:firstLineChars="15" w:firstLine="42"/>
        <w:rPr>
          <w:szCs w:val="28"/>
        </w:rPr>
        <w:sectPr w:rsidR="002F40A4" w:rsidRPr="00F775D4" w:rsidSect="002B37F1">
          <w:footerReference w:type="even" r:id="rId165"/>
          <w:footerReference w:type="default" r:id="rId166"/>
          <w:pgSz w:w="11906" w:h="16838" w:code="9"/>
          <w:pgMar w:top="1418" w:right="1134" w:bottom="1418" w:left="1134" w:header="851" w:footer="964" w:gutter="0"/>
          <w:pgNumType w:start="1"/>
          <w:cols w:space="425"/>
          <w:docGrid w:type="linesAndChars" w:linePitch="381"/>
        </w:sectPr>
      </w:pPr>
      <w:r w:rsidRPr="00F775D4">
        <w:rPr>
          <w:szCs w:val="28"/>
        </w:rPr>
        <w:br w:type="page"/>
      </w:r>
    </w:p>
    <w:p w14:paraId="024AEDDA" w14:textId="77FF8B52" w:rsidR="00F775D4" w:rsidRPr="00F775D4" w:rsidRDefault="00F775D4" w:rsidP="00F775D4">
      <w:pPr>
        <w:pStyle w:val="ad"/>
        <w:widowControl/>
        <w:numPr>
          <w:ilvl w:val="0"/>
          <w:numId w:val="4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Chars="0"/>
        <w:jc w:val="both"/>
        <w:rPr>
          <w:kern w:val="0"/>
          <w:szCs w:val="28"/>
        </w:rPr>
      </w:pPr>
      <w:r w:rsidRPr="00F775D4">
        <w:rPr>
          <w:kern w:val="0"/>
          <w:szCs w:val="28"/>
        </w:rPr>
        <w:lastRenderedPageBreak/>
        <w:t>已知甲的相反數是</w:t>
      </w:r>
      <w:r w:rsidR="00907DAB">
        <w:rPr>
          <w:rFonts w:hint="eastAsia"/>
          <w:kern w:val="0"/>
          <w:szCs w:val="28"/>
        </w:rPr>
        <w:t xml:space="preserve"> </w:t>
      </w:r>
      <w:r w:rsidRPr="00F775D4">
        <w:rPr>
          <w:position w:val="-28"/>
        </w:rPr>
        <w:object w:dxaOrig="360" w:dyaOrig="720" w14:anchorId="443323F4">
          <v:shape id="_x0000_i1101" type="#_x0000_t75" style="width:18.2pt;height:36.35pt" o:ole="">
            <v:imagedata r:id="rId167" o:title=""/>
          </v:shape>
          <o:OLEObject Type="Embed" ProgID="Equation.DSMT4" ShapeID="_x0000_i1101" DrawAspect="Content" ObjectID="_1777788684" r:id="rId168"/>
        </w:object>
      </w:r>
      <w:r w:rsidRPr="00F775D4">
        <w:rPr>
          <w:kern w:val="0"/>
          <w:szCs w:val="28"/>
        </w:rPr>
        <w:t>，乙的相反數是</w:t>
      </w:r>
      <w:bookmarkStart w:id="2" w:name="_GoBack"/>
      <w:bookmarkEnd w:id="2"/>
      <w:r w:rsidRPr="00F775D4">
        <w:rPr>
          <w:position w:val="-6"/>
        </w:rPr>
        <w:object w:dxaOrig="560" w:dyaOrig="300" w14:anchorId="78F72260">
          <v:shape id="_x0000_i1102" type="#_x0000_t75" style="width:28.35pt;height:15.25pt" o:ole="">
            <v:imagedata r:id="rId169" o:title=""/>
          </v:shape>
          <o:OLEObject Type="Embed" ProgID="Equation.DSMT4" ShapeID="_x0000_i1102" DrawAspect="Content" ObjectID="_1777788685" r:id="rId170"/>
        </w:object>
      </w:r>
      <w:r w:rsidRPr="00F775D4">
        <w:rPr>
          <w:kern w:val="0"/>
          <w:szCs w:val="28"/>
        </w:rPr>
        <w:t>，則</w:t>
      </w:r>
      <w:r w:rsidRPr="00F775D4">
        <w:rPr>
          <w:kern w:val="0"/>
          <w:szCs w:val="28"/>
        </w:rPr>
        <w:t xml:space="preserve"> </w:t>
      </w:r>
      <w:r w:rsidRPr="00F775D4">
        <w:rPr>
          <w:position w:val="-12"/>
        </w:rPr>
        <w:object w:dxaOrig="920" w:dyaOrig="360" w14:anchorId="3BEEBBCE">
          <v:shape id="_x0000_i1103" type="#_x0000_t75" style="width:45.8pt;height:18.2pt" o:ole="">
            <v:imagedata r:id="rId171" o:title=""/>
          </v:shape>
          <o:OLEObject Type="Embed" ProgID="Equation.DSMT4" ShapeID="_x0000_i1103" DrawAspect="Content" ObjectID="_1777788686" r:id="rId172"/>
        </w:object>
      </w:r>
      <w:r w:rsidRPr="00F775D4">
        <w:rPr>
          <w:kern w:val="0"/>
          <w:szCs w:val="28"/>
        </w:rPr>
        <w:t xml:space="preserve"> </w:t>
      </w:r>
      <w:r w:rsidRPr="00F775D4">
        <w:rPr>
          <w:kern w:val="0"/>
          <w:szCs w:val="28"/>
        </w:rPr>
        <w:t>的相反數為何？</w:t>
      </w:r>
    </w:p>
    <w:p w14:paraId="0F938264" w14:textId="77777777" w:rsidR="00F775D4" w:rsidRPr="00F775D4" w:rsidRDefault="00F775D4" w:rsidP="00507712">
      <w:pPr>
        <w:spacing w:beforeLines="20" w:before="76"/>
        <w:ind w:leftChars="100" w:left="280" w:firstLineChars="100" w:firstLine="280"/>
        <w:jc w:val="both"/>
      </w:pPr>
      <w:r w:rsidRPr="00F775D4">
        <w:rPr>
          <w:szCs w:val="28"/>
        </w:rPr>
        <w:t xml:space="preserve">(A) </w:t>
      </w:r>
      <w:r w:rsidRPr="00F775D4">
        <w:rPr>
          <w:position w:val="-28"/>
        </w:rPr>
        <w:object w:dxaOrig="960" w:dyaOrig="720" w14:anchorId="50A79C49">
          <v:shape id="_x0000_i1104" type="#_x0000_t75" style="width:48pt;height:36.35pt" o:ole="">
            <v:imagedata r:id="rId173" o:title=""/>
          </v:shape>
          <o:OLEObject Type="Embed" ProgID="Equation.DSMT4" ShapeID="_x0000_i1104" DrawAspect="Content" ObjectID="_1777788687" r:id="rId174"/>
        </w:object>
      </w:r>
    </w:p>
    <w:p w14:paraId="28FDE0AB" w14:textId="77777777" w:rsidR="00F775D4" w:rsidRPr="00F775D4" w:rsidRDefault="00F775D4" w:rsidP="00507712">
      <w:pPr>
        <w:spacing w:beforeLines="20" w:before="76"/>
        <w:ind w:leftChars="100" w:left="280" w:firstLineChars="100" w:firstLine="280"/>
        <w:jc w:val="both"/>
      </w:pPr>
      <w:r w:rsidRPr="00F775D4">
        <w:rPr>
          <w:szCs w:val="28"/>
        </w:rPr>
        <w:t xml:space="preserve">(B) </w:t>
      </w:r>
      <w:r w:rsidRPr="00F775D4">
        <w:rPr>
          <w:position w:val="-28"/>
        </w:rPr>
        <w:object w:dxaOrig="960" w:dyaOrig="720" w14:anchorId="49237D2D">
          <v:shape id="_x0000_i1105" type="#_x0000_t75" style="width:48pt;height:36.35pt" o:ole="">
            <v:imagedata r:id="rId175" o:title=""/>
          </v:shape>
          <o:OLEObject Type="Embed" ProgID="Equation.DSMT4" ShapeID="_x0000_i1105" DrawAspect="Content" ObjectID="_1777788688" r:id="rId176"/>
        </w:object>
      </w:r>
    </w:p>
    <w:p w14:paraId="724B1469" w14:textId="77777777" w:rsidR="00F775D4" w:rsidRDefault="00F775D4" w:rsidP="00507712">
      <w:pPr>
        <w:spacing w:beforeLines="20" w:before="76"/>
        <w:ind w:leftChars="100" w:left="280" w:firstLineChars="100" w:firstLine="280"/>
        <w:jc w:val="both"/>
      </w:pPr>
      <w:r w:rsidRPr="00F775D4">
        <w:rPr>
          <w:szCs w:val="28"/>
        </w:rPr>
        <w:t>(C)</w:t>
      </w:r>
      <w:r w:rsidRPr="00907DAB">
        <w:rPr>
          <w:sz w:val="12"/>
          <w:szCs w:val="12"/>
        </w:rPr>
        <w:t xml:space="preserve"> </w:t>
      </w:r>
      <w:r w:rsidRPr="00F775D4">
        <w:rPr>
          <w:position w:val="-28"/>
        </w:rPr>
        <w:object w:dxaOrig="1140" w:dyaOrig="720" w14:anchorId="71860D53">
          <v:shape id="_x0000_i1106" type="#_x0000_t75" style="width:56.75pt;height:36.35pt" o:ole="">
            <v:imagedata r:id="rId177" o:title=""/>
          </v:shape>
          <o:OLEObject Type="Embed" ProgID="Equation.DSMT4" ShapeID="_x0000_i1106" DrawAspect="Content" ObjectID="_1777788689" r:id="rId178"/>
        </w:object>
      </w:r>
    </w:p>
    <w:p w14:paraId="587B7046" w14:textId="7D4F9D1B" w:rsidR="00F775D4" w:rsidRDefault="00F775D4" w:rsidP="00507712">
      <w:pPr>
        <w:spacing w:beforeLines="20" w:before="76"/>
        <w:ind w:leftChars="100" w:left="280" w:firstLineChars="100" w:firstLine="280"/>
        <w:jc w:val="both"/>
        <w:rPr>
          <w:szCs w:val="28"/>
        </w:rPr>
      </w:pPr>
      <w:r w:rsidRPr="00F775D4">
        <w:rPr>
          <w:szCs w:val="28"/>
        </w:rPr>
        <w:t>(D)</w:t>
      </w:r>
      <w:r w:rsidRPr="00907DAB">
        <w:rPr>
          <w:sz w:val="12"/>
          <w:szCs w:val="12"/>
        </w:rPr>
        <w:t xml:space="preserve"> </w:t>
      </w:r>
      <w:r w:rsidRPr="00F775D4">
        <w:rPr>
          <w:position w:val="-28"/>
        </w:rPr>
        <w:object w:dxaOrig="1140" w:dyaOrig="720" w14:anchorId="3EBA0B29">
          <v:shape id="_x0000_i1107" type="#_x0000_t75" style="width:56.75pt;height:36.35pt" o:ole="">
            <v:imagedata r:id="rId179" o:title=""/>
          </v:shape>
          <o:OLEObject Type="Embed" ProgID="Equation.DSMT4" ShapeID="_x0000_i1107" DrawAspect="Content" ObjectID="_1777788690" r:id="rId180"/>
        </w:object>
      </w:r>
    </w:p>
    <w:sectPr w:rsidR="00F775D4" w:rsidSect="00FD6409">
      <w:footerReference w:type="even" r:id="rId181"/>
      <w:footerReference w:type="default" r:id="rId182"/>
      <w:pgSz w:w="11906" w:h="16838" w:code="9"/>
      <w:pgMar w:top="1418" w:right="1134" w:bottom="1418" w:left="1134" w:header="851" w:footer="964" w:gutter="0"/>
      <w:cols w:space="425"/>
      <w:docGrid w:type="linesAndChars"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3BB341" w14:textId="77777777" w:rsidR="00A83BB8" w:rsidRDefault="00A83BB8" w:rsidP="00A27121">
      <w:pPr>
        <w:spacing w:after="120"/>
      </w:pPr>
      <w:r>
        <w:separator/>
      </w:r>
    </w:p>
    <w:p w14:paraId="6B58C197" w14:textId="77777777" w:rsidR="00A83BB8" w:rsidRDefault="00A83BB8" w:rsidP="00A27121">
      <w:pPr>
        <w:spacing w:after="120"/>
      </w:pPr>
    </w:p>
  </w:endnote>
  <w:endnote w:type="continuationSeparator" w:id="0">
    <w:p w14:paraId="0EF098C0" w14:textId="77777777" w:rsidR="00A83BB8" w:rsidRDefault="00A83BB8" w:rsidP="00A27121">
      <w:pPr>
        <w:spacing w:after="120"/>
      </w:pPr>
      <w:r>
        <w:continuationSeparator/>
      </w:r>
    </w:p>
    <w:p w14:paraId="3F20C2D6" w14:textId="77777777" w:rsidR="00A83BB8" w:rsidRDefault="00A83BB8" w:rsidP="00A27121">
      <w:pPr>
        <w:spacing w:after="1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微軟正黑體">
    <w:panose1 w:val="020B0604030504040204"/>
    <w:charset w:val="88"/>
    <w:family w:val="swiss"/>
    <w:pitch w:val="variable"/>
    <w:sig w:usb0="000002A7" w:usb1="28CF4400" w:usb2="00000016" w:usb3="00000000" w:csb0="00100009" w:csb1="00000000"/>
  </w:font>
  <w:font w:name="標楷體">
    <w:altName w:val="標楷體a甀..."/>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6B5817" w14:textId="77777777" w:rsidR="0002466C" w:rsidRPr="005218F5" w:rsidRDefault="0002466C" w:rsidP="00B749B9">
    <w:pPr>
      <w:pStyle w:val="a3"/>
      <w:tabs>
        <w:tab w:val="clear" w:pos="4153"/>
        <w:tab w:val="clear" w:pos="8306"/>
        <w:tab w:val="center" w:pos="4872"/>
        <w:tab w:val="right" w:pos="9639"/>
      </w:tabs>
      <w:jc w:val="right"/>
      <w:rPr>
        <w:rFonts w:ascii="標楷體" w:hAnsi="標楷體"/>
        <w:b/>
      </w:rPr>
    </w:pPr>
  </w:p>
  <w:p w14:paraId="6D1F4F22" w14:textId="77777777" w:rsidR="0002466C" w:rsidRPr="00E61778" w:rsidRDefault="0002466C" w:rsidP="00A273E2">
    <w:pPr>
      <w:pStyle w:val="a3"/>
      <w:jc w:val="righ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33461D" w14:textId="77777777" w:rsidR="0002466C" w:rsidRDefault="0002466C" w:rsidP="00B749B9">
    <w:pPr>
      <w:pStyle w:val="a3"/>
      <w:spacing w:after="12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427DD0" w14:textId="1238CC42" w:rsidR="0002466C" w:rsidRPr="00677DEB" w:rsidRDefault="0002466C" w:rsidP="00677DEB">
    <w:pPr>
      <w:pStyle w:val="a3"/>
      <w:tabs>
        <w:tab w:val="clear" w:pos="4153"/>
        <w:tab w:val="clear" w:pos="8306"/>
        <w:tab w:val="center" w:pos="4872"/>
        <w:tab w:val="right" w:pos="9639"/>
      </w:tabs>
      <w:jc w:val="center"/>
      <w:rPr>
        <w:rFonts w:ascii="標楷體" w:hAnsi="標楷體"/>
      </w:rPr>
    </w:pPr>
    <w:r>
      <w:rPr>
        <w:rFonts w:hint="eastAsia"/>
      </w:rPr>
      <w:tab/>
    </w:r>
    <w:r w:rsidRPr="005218F5">
      <w:rPr>
        <w:sz w:val="24"/>
      </w:rPr>
      <w:fldChar w:fldCharType="begin"/>
    </w:r>
    <w:r w:rsidRPr="005218F5">
      <w:rPr>
        <w:sz w:val="24"/>
      </w:rPr>
      <w:instrText xml:space="preserve"> PAGE   \* MERGEFORMAT </w:instrText>
    </w:r>
    <w:r w:rsidRPr="005218F5">
      <w:rPr>
        <w:sz w:val="24"/>
      </w:rPr>
      <w:fldChar w:fldCharType="separate"/>
    </w:r>
    <w:r>
      <w:rPr>
        <w:noProof/>
        <w:sz w:val="24"/>
      </w:rPr>
      <w:t>12</w:t>
    </w:r>
    <w:r w:rsidRPr="005218F5">
      <w:rPr>
        <w:noProof/>
        <w:sz w:val="24"/>
        <w:lang w:val="zh-TW"/>
      </w:rPr>
      <w:fldChar w:fldCharType="end"/>
    </w:r>
    <w:r>
      <w:rPr>
        <w:rFonts w:hint="eastAsia"/>
      </w:rPr>
      <w:tab/>
    </w:r>
    <w:r>
      <w:rPr>
        <w:rFonts w:ascii="標楷體" w:hAnsi="標楷體" w:hint="eastAsia"/>
        <w:b/>
        <w:sz w:val="32"/>
      </w:rPr>
      <w:t>請繼續作答</w:t>
    </w:r>
    <w:r w:rsidRPr="005218F5">
      <w:rPr>
        <w:rFonts w:ascii="標楷體" w:hAnsi="標楷體" w:hint="eastAsia"/>
        <w:b/>
        <w:sz w:val="32"/>
      </w:rPr>
      <w:t>！</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4E725E" w14:textId="6E27F809" w:rsidR="0002466C" w:rsidRPr="005218F5" w:rsidRDefault="0002466C" w:rsidP="00FD6409">
    <w:pPr>
      <w:pStyle w:val="a3"/>
      <w:tabs>
        <w:tab w:val="clear" w:pos="4153"/>
        <w:tab w:val="clear" w:pos="8306"/>
        <w:tab w:val="center" w:pos="4872"/>
        <w:tab w:val="right" w:pos="9639"/>
      </w:tabs>
      <w:jc w:val="center"/>
      <w:rPr>
        <w:rFonts w:ascii="標楷體" w:hAnsi="標楷體"/>
        <w:b/>
      </w:rPr>
    </w:pPr>
    <w:r>
      <w:rPr>
        <w:rFonts w:hint="eastAsia"/>
      </w:rPr>
      <w:tab/>
    </w:r>
    <w:r w:rsidRPr="005218F5">
      <w:rPr>
        <w:sz w:val="24"/>
      </w:rPr>
      <w:fldChar w:fldCharType="begin"/>
    </w:r>
    <w:r w:rsidRPr="005218F5">
      <w:rPr>
        <w:sz w:val="24"/>
      </w:rPr>
      <w:instrText xml:space="preserve"> PAGE   \* MERGEFORMAT </w:instrText>
    </w:r>
    <w:r w:rsidRPr="005218F5">
      <w:rPr>
        <w:sz w:val="24"/>
      </w:rPr>
      <w:fldChar w:fldCharType="separate"/>
    </w:r>
    <w:r w:rsidR="00907DAB" w:rsidRPr="00907DAB">
      <w:rPr>
        <w:noProof/>
        <w:sz w:val="24"/>
        <w:lang w:val="zh-TW"/>
      </w:rPr>
      <w:t>11</w:t>
    </w:r>
    <w:r w:rsidRPr="005218F5">
      <w:rPr>
        <w:noProof/>
        <w:sz w:val="24"/>
        <w:lang w:val="zh-TW"/>
      </w:rPr>
      <w:fldChar w:fldCharType="end"/>
    </w:r>
    <w:r>
      <w:rPr>
        <w:rFonts w:hint="eastAsia"/>
      </w:rPr>
      <w:tab/>
    </w:r>
    <w:r w:rsidRPr="005E3EFA">
      <w:rPr>
        <w:rFonts w:ascii="標楷體" w:hAnsi="標楷體" w:hint="eastAsia"/>
        <w:sz w:val="32"/>
      </w:rPr>
      <w:t>請繼續作答！</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48AFF5" w14:textId="77777777" w:rsidR="0002466C" w:rsidRPr="00677DEB" w:rsidRDefault="0002466C" w:rsidP="00677DEB">
    <w:pPr>
      <w:pStyle w:val="a3"/>
      <w:tabs>
        <w:tab w:val="clear" w:pos="4153"/>
        <w:tab w:val="clear" w:pos="8306"/>
        <w:tab w:val="center" w:pos="4872"/>
        <w:tab w:val="right" w:pos="9639"/>
      </w:tabs>
      <w:jc w:val="center"/>
      <w:rPr>
        <w:rFonts w:ascii="標楷體" w:hAnsi="標楷體"/>
      </w:rPr>
    </w:pPr>
    <w:r>
      <w:rPr>
        <w:rFonts w:hint="eastAsia"/>
      </w:rPr>
      <w:tab/>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7D344E" w14:textId="4A5D1175" w:rsidR="0002466C" w:rsidRPr="005218F5" w:rsidRDefault="0002466C" w:rsidP="00FD6409">
    <w:pPr>
      <w:pStyle w:val="a3"/>
      <w:tabs>
        <w:tab w:val="clear" w:pos="4153"/>
        <w:tab w:val="clear" w:pos="8306"/>
        <w:tab w:val="center" w:pos="4872"/>
        <w:tab w:val="right" w:pos="9639"/>
      </w:tabs>
      <w:jc w:val="center"/>
      <w:rPr>
        <w:rFonts w:ascii="標楷體" w:hAnsi="標楷體"/>
        <w:b/>
      </w:rPr>
    </w:pPr>
    <w:r>
      <w:rPr>
        <w:rFonts w:hint="eastAsia"/>
      </w:rPr>
      <w:tab/>
    </w:r>
    <w:r w:rsidRPr="005218F5">
      <w:rPr>
        <w:sz w:val="24"/>
      </w:rPr>
      <w:fldChar w:fldCharType="begin"/>
    </w:r>
    <w:r w:rsidRPr="005218F5">
      <w:rPr>
        <w:sz w:val="24"/>
      </w:rPr>
      <w:instrText xml:space="preserve"> PAGE   \* MERGEFORMAT </w:instrText>
    </w:r>
    <w:r w:rsidRPr="005218F5">
      <w:rPr>
        <w:sz w:val="24"/>
      </w:rPr>
      <w:fldChar w:fldCharType="separate"/>
    </w:r>
    <w:r w:rsidR="00907DAB" w:rsidRPr="00907DAB">
      <w:rPr>
        <w:noProof/>
        <w:sz w:val="24"/>
        <w:lang w:val="zh-TW"/>
      </w:rPr>
      <w:t>12</w:t>
    </w:r>
    <w:r w:rsidRPr="005218F5">
      <w:rPr>
        <w:noProof/>
        <w:sz w:val="24"/>
        <w:lang w:val="zh-TW"/>
      </w:rPr>
      <w:fldChar w:fldCharType="end"/>
    </w:r>
    <w:r>
      <w:rPr>
        <w:rFonts w:hint="eastAsia"/>
      </w:rPr>
      <w:tab/>
    </w:r>
    <w:r w:rsidRPr="005218F5">
      <w:rPr>
        <w:rFonts w:ascii="標楷體" w:hAnsi="標楷體" w:hint="eastAsia"/>
        <w:b/>
        <w:sz w:val="32"/>
      </w:rPr>
      <w:t>作答</w:t>
    </w:r>
    <w:r>
      <w:rPr>
        <w:rFonts w:ascii="標楷體" w:hAnsi="標楷體" w:hint="eastAsia"/>
        <w:b/>
        <w:sz w:val="32"/>
      </w:rPr>
      <w:t>完畢</w:t>
    </w:r>
    <w:r w:rsidRPr="005218F5">
      <w:rPr>
        <w:rFonts w:ascii="標楷體" w:hAnsi="標楷體" w:hint="eastAsia"/>
        <w:b/>
        <w:sz w:val="32"/>
      </w:rPr>
      <w:t>！</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DF0962" w14:textId="77777777" w:rsidR="00A83BB8" w:rsidRDefault="00A83BB8" w:rsidP="00A27121">
      <w:pPr>
        <w:spacing w:after="120"/>
      </w:pPr>
      <w:r>
        <w:separator/>
      </w:r>
    </w:p>
    <w:p w14:paraId="1A77CA19" w14:textId="77777777" w:rsidR="00A83BB8" w:rsidRDefault="00A83BB8" w:rsidP="00A27121">
      <w:pPr>
        <w:spacing w:after="120"/>
      </w:pPr>
    </w:p>
  </w:footnote>
  <w:footnote w:type="continuationSeparator" w:id="0">
    <w:p w14:paraId="50AA12F0" w14:textId="77777777" w:rsidR="00A83BB8" w:rsidRDefault="00A83BB8" w:rsidP="00A27121">
      <w:pPr>
        <w:spacing w:after="120"/>
      </w:pPr>
      <w:r>
        <w:continuationSeparator/>
      </w:r>
    </w:p>
    <w:p w14:paraId="27A5600D" w14:textId="77777777" w:rsidR="00A83BB8" w:rsidRDefault="00A83BB8" w:rsidP="00A27121">
      <w:pPr>
        <w:spacing w:after="120"/>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74E8E"/>
    <w:multiLevelType w:val="hybridMultilevel"/>
    <w:tmpl w:val="A8041F24"/>
    <w:lvl w:ilvl="0" w:tplc="D6065234">
      <w:start w:val="1"/>
      <w:numFmt w:val="decimal"/>
      <w:pStyle w:val="1"/>
      <w:lvlText w:val="%1."/>
      <w:lvlJc w:val="left"/>
      <w:pPr>
        <w:tabs>
          <w:tab w:val="num" w:pos="629"/>
        </w:tabs>
        <w:ind w:left="629" w:hanging="480"/>
      </w:pPr>
      <w:rPr>
        <w:rFonts w:ascii="Times New Roman" w:eastAsia="微軟正黑體" w:hAnsi="Times New Roman" w:cs="Times New Roman" w:hint="default"/>
        <w:b/>
        <w:color w:val="000000"/>
      </w:rPr>
    </w:lvl>
    <w:lvl w:ilvl="1" w:tplc="04090019">
      <w:start w:val="1"/>
      <w:numFmt w:val="ideographTraditional"/>
      <w:lvlText w:val="%2、"/>
      <w:lvlJc w:val="left"/>
      <w:pPr>
        <w:tabs>
          <w:tab w:val="num" w:pos="1109"/>
        </w:tabs>
        <w:ind w:left="1109" w:hanging="480"/>
      </w:pPr>
    </w:lvl>
    <w:lvl w:ilvl="2" w:tplc="2DFA5460">
      <w:start w:val="1"/>
      <w:numFmt w:val="decimalEnclosedCircle"/>
      <w:lvlText w:val="%3"/>
      <w:lvlJc w:val="left"/>
      <w:pPr>
        <w:ind w:left="1361" w:hanging="360"/>
      </w:pPr>
      <w:rPr>
        <w:rFonts w:ascii="標楷體" w:eastAsia="新細明體" w:hAnsi="新細明體" w:cs="新細明體" w:hint="default"/>
      </w:rPr>
    </w:lvl>
    <w:lvl w:ilvl="3" w:tplc="0409000F" w:tentative="1">
      <w:start w:val="1"/>
      <w:numFmt w:val="decimal"/>
      <w:lvlText w:val="%4."/>
      <w:lvlJc w:val="left"/>
      <w:pPr>
        <w:tabs>
          <w:tab w:val="num" w:pos="2069"/>
        </w:tabs>
        <w:ind w:left="2069" w:hanging="480"/>
      </w:pPr>
    </w:lvl>
    <w:lvl w:ilvl="4" w:tplc="04090019" w:tentative="1">
      <w:start w:val="1"/>
      <w:numFmt w:val="ideographTraditional"/>
      <w:lvlText w:val="%5、"/>
      <w:lvlJc w:val="left"/>
      <w:pPr>
        <w:tabs>
          <w:tab w:val="num" w:pos="2549"/>
        </w:tabs>
        <w:ind w:left="2549" w:hanging="480"/>
      </w:pPr>
    </w:lvl>
    <w:lvl w:ilvl="5" w:tplc="0409001B" w:tentative="1">
      <w:start w:val="1"/>
      <w:numFmt w:val="lowerRoman"/>
      <w:lvlText w:val="%6."/>
      <w:lvlJc w:val="right"/>
      <w:pPr>
        <w:tabs>
          <w:tab w:val="num" w:pos="3029"/>
        </w:tabs>
        <w:ind w:left="3029" w:hanging="480"/>
      </w:pPr>
    </w:lvl>
    <w:lvl w:ilvl="6" w:tplc="0409000F" w:tentative="1">
      <w:start w:val="1"/>
      <w:numFmt w:val="decimal"/>
      <w:lvlText w:val="%7."/>
      <w:lvlJc w:val="left"/>
      <w:pPr>
        <w:tabs>
          <w:tab w:val="num" w:pos="3509"/>
        </w:tabs>
        <w:ind w:left="3509" w:hanging="480"/>
      </w:pPr>
    </w:lvl>
    <w:lvl w:ilvl="7" w:tplc="04090019" w:tentative="1">
      <w:start w:val="1"/>
      <w:numFmt w:val="ideographTraditional"/>
      <w:lvlText w:val="%8、"/>
      <w:lvlJc w:val="left"/>
      <w:pPr>
        <w:tabs>
          <w:tab w:val="num" w:pos="3989"/>
        </w:tabs>
        <w:ind w:left="3989" w:hanging="480"/>
      </w:pPr>
    </w:lvl>
    <w:lvl w:ilvl="8" w:tplc="0409001B" w:tentative="1">
      <w:start w:val="1"/>
      <w:numFmt w:val="lowerRoman"/>
      <w:lvlText w:val="%9."/>
      <w:lvlJc w:val="right"/>
      <w:pPr>
        <w:tabs>
          <w:tab w:val="num" w:pos="4469"/>
        </w:tabs>
        <w:ind w:left="4469" w:hanging="480"/>
      </w:pPr>
    </w:lvl>
  </w:abstractNum>
  <w:abstractNum w:abstractNumId="1" w15:restartNumberingAfterBreak="0">
    <w:nsid w:val="074F0F62"/>
    <w:multiLevelType w:val="hybridMultilevel"/>
    <w:tmpl w:val="1C0EACA8"/>
    <w:lvl w:ilvl="0" w:tplc="E06E5D36">
      <w:start w:val="1"/>
      <w:numFmt w:val="decimal"/>
      <w:lvlText w:val="%1."/>
      <w:lvlJc w:val="left"/>
      <w:pPr>
        <w:ind w:left="480" w:hanging="480"/>
      </w:pPr>
      <w:rPr>
        <w:rFonts w:ascii="Times New Roman" w:hAnsi="Times New Roman" w:cs="Times New Roman"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7AE442E"/>
    <w:multiLevelType w:val="hybridMultilevel"/>
    <w:tmpl w:val="5F12CBC6"/>
    <w:lvl w:ilvl="0" w:tplc="0004FC6C">
      <w:start w:val="1"/>
      <w:numFmt w:val="decimalEnclosedCircle"/>
      <w:lvlText w:val="%1"/>
      <w:lvlJc w:val="left"/>
      <w:pPr>
        <w:ind w:left="920" w:hanging="360"/>
      </w:pPr>
      <w:rPr>
        <w:rFonts w:ascii="新細明體" w:eastAsia="新細明體" w:hAnsi="新細明體" w:cs="新細明體" w:hint="default"/>
      </w:rPr>
    </w:lvl>
    <w:lvl w:ilvl="1" w:tplc="04090019" w:tentative="1">
      <w:start w:val="1"/>
      <w:numFmt w:val="ideographTraditional"/>
      <w:lvlText w:val="%2、"/>
      <w:lvlJc w:val="left"/>
      <w:pPr>
        <w:ind w:left="1520" w:hanging="480"/>
      </w:pPr>
    </w:lvl>
    <w:lvl w:ilvl="2" w:tplc="0409001B" w:tentative="1">
      <w:start w:val="1"/>
      <w:numFmt w:val="lowerRoman"/>
      <w:lvlText w:val="%3."/>
      <w:lvlJc w:val="right"/>
      <w:pPr>
        <w:ind w:left="2000" w:hanging="480"/>
      </w:pPr>
    </w:lvl>
    <w:lvl w:ilvl="3" w:tplc="0409000F" w:tentative="1">
      <w:start w:val="1"/>
      <w:numFmt w:val="decimal"/>
      <w:lvlText w:val="%4."/>
      <w:lvlJc w:val="left"/>
      <w:pPr>
        <w:ind w:left="2480" w:hanging="480"/>
      </w:pPr>
    </w:lvl>
    <w:lvl w:ilvl="4" w:tplc="04090019" w:tentative="1">
      <w:start w:val="1"/>
      <w:numFmt w:val="ideographTraditional"/>
      <w:lvlText w:val="%5、"/>
      <w:lvlJc w:val="left"/>
      <w:pPr>
        <w:ind w:left="2960" w:hanging="480"/>
      </w:pPr>
    </w:lvl>
    <w:lvl w:ilvl="5" w:tplc="0409001B" w:tentative="1">
      <w:start w:val="1"/>
      <w:numFmt w:val="lowerRoman"/>
      <w:lvlText w:val="%6."/>
      <w:lvlJc w:val="right"/>
      <w:pPr>
        <w:ind w:left="3440" w:hanging="480"/>
      </w:pPr>
    </w:lvl>
    <w:lvl w:ilvl="6" w:tplc="0409000F" w:tentative="1">
      <w:start w:val="1"/>
      <w:numFmt w:val="decimal"/>
      <w:lvlText w:val="%7."/>
      <w:lvlJc w:val="left"/>
      <w:pPr>
        <w:ind w:left="3920" w:hanging="480"/>
      </w:pPr>
    </w:lvl>
    <w:lvl w:ilvl="7" w:tplc="04090019" w:tentative="1">
      <w:start w:val="1"/>
      <w:numFmt w:val="ideographTraditional"/>
      <w:lvlText w:val="%8、"/>
      <w:lvlJc w:val="left"/>
      <w:pPr>
        <w:ind w:left="4400" w:hanging="480"/>
      </w:pPr>
    </w:lvl>
    <w:lvl w:ilvl="8" w:tplc="0409001B" w:tentative="1">
      <w:start w:val="1"/>
      <w:numFmt w:val="lowerRoman"/>
      <w:lvlText w:val="%9."/>
      <w:lvlJc w:val="right"/>
      <w:pPr>
        <w:ind w:left="4880" w:hanging="480"/>
      </w:pPr>
    </w:lvl>
  </w:abstractNum>
  <w:abstractNum w:abstractNumId="3" w15:restartNumberingAfterBreak="0">
    <w:nsid w:val="0B7366FD"/>
    <w:multiLevelType w:val="hybridMultilevel"/>
    <w:tmpl w:val="28C8F598"/>
    <w:lvl w:ilvl="0" w:tplc="FC2608A0">
      <w:start w:val="1"/>
      <w:numFmt w:val="decimalEnclosedCircle"/>
      <w:lvlText w:val="%1"/>
      <w:lvlJc w:val="left"/>
      <w:pPr>
        <w:ind w:left="920" w:hanging="360"/>
      </w:pPr>
      <w:rPr>
        <w:rFonts w:ascii="新細明體" w:eastAsia="新細明體" w:hAnsi="新細明體" w:cs="新細明體" w:hint="default"/>
      </w:rPr>
    </w:lvl>
    <w:lvl w:ilvl="1" w:tplc="04090019" w:tentative="1">
      <w:start w:val="1"/>
      <w:numFmt w:val="ideographTraditional"/>
      <w:lvlText w:val="%2、"/>
      <w:lvlJc w:val="left"/>
      <w:pPr>
        <w:ind w:left="1520" w:hanging="480"/>
      </w:pPr>
    </w:lvl>
    <w:lvl w:ilvl="2" w:tplc="0409001B" w:tentative="1">
      <w:start w:val="1"/>
      <w:numFmt w:val="lowerRoman"/>
      <w:lvlText w:val="%3."/>
      <w:lvlJc w:val="right"/>
      <w:pPr>
        <w:ind w:left="2000" w:hanging="480"/>
      </w:pPr>
    </w:lvl>
    <w:lvl w:ilvl="3" w:tplc="0409000F" w:tentative="1">
      <w:start w:val="1"/>
      <w:numFmt w:val="decimal"/>
      <w:lvlText w:val="%4."/>
      <w:lvlJc w:val="left"/>
      <w:pPr>
        <w:ind w:left="2480" w:hanging="480"/>
      </w:pPr>
    </w:lvl>
    <w:lvl w:ilvl="4" w:tplc="04090019" w:tentative="1">
      <w:start w:val="1"/>
      <w:numFmt w:val="ideographTraditional"/>
      <w:lvlText w:val="%5、"/>
      <w:lvlJc w:val="left"/>
      <w:pPr>
        <w:ind w:left="2960" w:hanging="480"/>
      </w:pPr>
    </w:lvl>
    <w:lvl w:ilvl="5" w:tplc="0409001B" w:tentative="1">
      <w:start w:val="1"/>
      <w:numFmt w:val="lowerRoman"/>
      <w:lvlText w:val="%6."/>
      <w:lvlJc w:val="right"/>
      <w:pPr>
        <w:ind w:left="3440" w:hanging="480"/>
      </w:pPr>
    </w:lvl>
    <w:lvl w:ilvl="6" w:tplc="0409000F" w:tentative="1">
      <w:start w:val="1"/>
      <w:numFmt w:val="decimal"/>
      <w:lvlText w:val="%7."/>
      <w:lvlJc w:val="left"/>
      <w:pPr>
        <w:ind w:left="3920" w:hanging="480"/>
      </w:pPr>
    </w:lvl>
    <w:lvl w:ilvl="7" w:tplc="04090019" w:tentative="1">
      <w:start w:val="1"/>
      <w:numFmt w:val="ideographTraditional"/>
      <w:lvlText w:val="%8、"/>
      <w:lvlJc w:val="left"/>
      <w:pPr>
        <w:ind w:left="4400" w:hanging="480"/>
      </w:pPr>
    </w:lvl>
    <w:lvl w:ilvl="8" w:tplc="0409001B" w:tentative="1">
      <w:start w:val="1"/>
      <w:numFmt w:val="lowerRoman"/>
      <w:lvlText w:val="%9."/>
      <w:lvlJc w:val="right"/>
      <w:pPr>
        <w:ind w:left="4880" w:hanging="480"/>
      </w:pPr>
    </w:lvl>
  </w:abstractNum>
  <w:abstractNum w:abstractNumId="4" w15:restartNumberingAfterBreak="0">
    <w:nsid w:val="25E75037"/>
    <w:multiLevelType w:val="hybridMultilevel"/>
    <w:tmpl w:val="61ECF5CE"/>
    <w:lvl w:ilvl="0" w:tplc="717C131C">
      <w:start w:val="1"/>
      <w:numFmt w:val="decimal"/>
      <w:lvlText w:val="%1."/>
      <w:lvlJc w:val="left"/>
      <w:pPr>
        <w:ind w:left="480" w:hanging="480"/>
      </w:pPr>
      <w:rPr>
        <w:rFonts w:ascii="Times New Roman" w:hAnsi="Times New Roman" w:cs="Times New Roman" w:hint="default"/>
        <w:b/>
        <w:color w:val="00000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6293596"/>
    <w:multiLevelType w:val="hybridMultilevel"/>
    <w:tmpl w:val="D66EB5AA"/>
    <w:lvl w:ilvl="0" w:tplc="0409000F">
      <w:start w:val="1"/>
      <w:numFmt w:val="decimal"/>
      <w:lvlText w:val="%1."/>
      <w:lvlJc w:val="left"/>
      <w:pPr>
        <w:ind w:left="625" w:hanging="480"/>
      </w:pPr>
    </w:lvl>
    <w:lvl w:ilvl="1" w:tplc="04090019" w:tentative="1">
      <w:start w:val="1"/>
      <w:numFmt w:val="ideographTraditional"/>
      <w:lvlText w:val="%2、"/>
      <w:lvlJc w:val="left"/>
      <w:pPr>
        <w:ind w:left="1105" w:hanging="480"/>
      </w:pPr>
    </w:lvl>
    <w:lvl w:ilvl="2" w:tplc="0409001B" w:tentative="1">
      <w:start w:val="1"/>
      <w:numFmt w:val="lowerRoman"/>
      <w:lvlText w:val="%3."/>
      <w:lvlJc w:val="right"/>
      <w:pPr>
        <w:ind w:left="1585" w:hanging="480"/>
      </w:pPr>
    </w:lvl>
    <w:lvl w:ilvl="3" w:tplc="0409000F" w:tentative="1">
      <w:start w:val="1"/>
      <w:numFmt w:val="decimal"/>
      <w:lvlText w:val="%4."/>
      <w:lvlJc w:val="left"/>
      <w:pPr>
        <w:ind w:left="2065" w:hanging="480"/>
      </w:pPr>
    </w:lvl>
    <w:lvl w:ilvl="4" w:tplc="04090019" w:tentative="1">
      <w:start w:val="1"/>
      <w:numFmt w:val="ideographTraditional"/>
      <w:lvlText w:val="%5、"/>
      <w:lvlJc w:val="left"/>
      <w:pPr>
        <w:ind w:left="2545" w:hanging="480"/>
      </w:pPr>
    </w:lvl>
    <w:lvl w:ilvl="5" w:tplc="0409001B" w:tentative="1">
      <w:start w:val="1"/>
      <w:numFmt w:val="lowerRoman"/>
      <w:lvlText w:val="%6."/>
      <w:lvlJc w:val="right"/>
      <w:pPr>
        <w:ind w:left="3025" w:hanging="480"/>
      </w:pPr>
    </w:lvl>
    <w:lvl w:ilvl="6" w:tplc="0409000F" w:tentative="1">
      <w:start w:val="1"/>
      <w:numFmt w:val="decimal"/>
      <w:lvlText w:val="%7."/>
      <w:lvlJc w:val="left"/>
      <w:pPr>
        <w:ind w:left="3505" w:hanging="480"/>
      </w:pPr>
    </w:lvl>
    <w:lvl w:ilvl="7" w:tplc="04090019" w:tentative="1">
      <w:start w:val="1"/>
      <w:numFmt w:val="ideographTraditional"/>
      <w:lvlText w:val="%8、"/>
      <w:lvlJc w:val="left"/>
      <w:pPr>
        <w:ind w:left="3985" w:hanging="480"/>
      </w:pPr>
    </w:lvl>
    <w:lvl w:ilvl="8" w:tplc="0409001B" w:tentative="1">
      <w:start w:val="1"/>
      <w:numFmt w:val="lowerRoman"/>
      <w:lvlText w:val="%9."/>
      <w:lvlJc w:val="right"/>
      <w:pPr>
        <w:ind w:left="4465" w:hanging="480"/>
      </w:pPr>
    </w:lvl>
  </w:abstractNum>
  <w:abstractNum w:abstractNumId="6" w15:restartNumberingAfterBreak="0">
    <w:nsid w:val="26E139AC"/>
    <w:multiLevelType w:val="hybridMultilevel"/>
    <w:tmpl w:val="FBD025FE"/>
    <w:lvl w:ilvl="0" w:tplc="80B2CB90">
      <w:start w:val="1"/>
      <w:numFmt w:val="decimal"/>
      <w:lvlText w:val="%1."/>
      <w:lvlJc w:val="left"/>
      <w:pPr>
        <w:ind w:left="480" w:hanging="480"/>
      </w:pPr>
      <w:rPr>
        <w:rFonts w:ascii="Times New Roman" w:hAnsi="Times New Roman" w:cs="Times New Roman"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D960FA6"/>
    <w:multiLevelType w:val="hybridMultilevel"/>
    <w:tmpl w:val="F8C410C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33775E9"/>
    <w:multiLevelType w:val="hybridMultilevel"/>
    <w:tmpl w:val="5DD07138"/>
    <w:lvl w:ilvl="0" w:tplc="6EC4E08E">
      <w:numFmt w:val="bullet"/>
      <w:lvlText w:val="★"/>
      <w:lvlJc w:val="left"/>
      <w:pPr>
        <w:ind w:left="360" w:hanging="360"/>
      </w:pPr>
      <w:rPr>
        <w:rFonts w:ascii="標楷體" w:eastAsia="標楷體" w:hAnsi="標楷體" w:cs="Arial"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15:restartNumberingAfterBreak="0">
    <w:nsid w:val="34AC5920"/>
    <w:multiLevelType w:val="hybridMultilevel"/>
    <w:tmpl w:val="2810592C"/>
    <w:lvl w:ilvl="0" w:tplc="0D640D1C">
      <w:start w:val="1"/>
      <w:numFmt w:val="decimalEnclosedCircle"/>
      <w:lvlText w:val="%1"/>
      <w:lvlJc w:val="left"/>
      <w:pPr>
        <w:ind w:left="360" w:hanging="360"/>
      </w:pPr>
      <w:rPr>
        <w:rFonts w:cs="新細明體" w:hint="default"/>
        <w:color w:val="00000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36977E09"/>
    <w:multiLevelType w:val="hybridMultilevel"/>
    <w:tmpl w:val="D69244A4"/>
    <w:lvl w:ilvl="0" w:tplc="C7BA9CFC">
      <w:start w:val="1"/>
      <w:numFmt w:val="decimalEnclosedCircle"/>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A1C1280"/>
    <w:multiLevelType w:val="hybridMultilevel"/>
    <w:tmpl w:val="67D49D64"/>
    <w:lvl w:ilvl="0" w:tplc="9C26E22A">
      <w:start w:val="1"/>
      <w:numFmt w:val="decimalEnclosedCircle"/>
      <w:lvlText w:val="%1"/>
      <w:lvlJc w:val="left"/>
      <w:pPr>
        <w:ind w:left="928" w:hanging="360"/>
      </w:pPr>
      <w:rPr>
        <w:rFonts w:hint="default"/>
        <w:b w:val="0"/>
        <w:color w:val="000000" w:themeColor="text1"/>
      </w:rPr>
    </w:lvl>
    <w:lvl w:ilvl="1" w:tplc="04090019" w:tentative="1">
      <w:start w:val="1"/>
      <w:numFmt w:val="ideographTraditional"/>
      <w:lvlText w:val="%2、"/>
      <w:lvlJc w:val="left"/>
      <w:pPr>
        <w:ind w:left="1520" w:hanging="480"/>
      </w:pPr>
    </w:lvl>
    <w:lvl w:ilvl="2" w:tplc="0409001B" w:tentative="1">
      <w:start w:val="1"/>
      <w:numFmt w:val="lowerRoman"/>
      <w:lvlText w:val="%3."/>
      <w:lvlJc w:val="right"/>
      <w:pPr>
        <w:ind w:left="2000" w:hanging="480"/>
      </w:pPr>
    </w:lvl>
    <w:lvl w:ilvl="3" w:tplc="0409000F" w:tentative="1">
      <w:start w:val="1"/>
      <w:numFmt w:val="decimal"/>
      <w:lvlText w:val="%4."/>
      <w:lvlJc w:val="left"/>
      <w:pPr>
        <w:ind w:left="2480" w:hanging="480"/>
      </w:pPr>
    </w:lvl>
    <w:lvl w:ilvl="4" w:tplc="04090019" w:tentative="1">
      <w:start w:val="1"/>
      <w:numFmt w:val="ideographTraditional"/>
      <w:lvlText w:val="%5、"/>
      <w:lvlJc w:val="left"/>
      <w:pPr>
        <w:ind w:left="2960" w:hanging="480"/>
      </w:pPr>
    </w:lvl>
    <w:lvl w:ilvl="5" w:tplc="0409001B" w:tentative="1">
      <w:start w:val="1"/>
      <w:numFmt w:val="lowerRoman"/>
      <w:lvlText w:val="%6."/>
      <w:lvlJc w:val="right"/>
      <w:pPr>
        <w:ind w:left="3440" w:hanging="480"/>
      </w:pPr>
    </w:lvl>
    <w:lvl w:ilvl="6" w:tplc="0409000F" w:tentative="1">
      <w:start w:val="1"/>
      <w:numFmt w:val="decimal"/>
      <w:lvlText w:val="%7."/>
      <w:lvlJc w:val="left"/>
      <w:pPr>
        <w:ind w:left="3920" w:hanging="480"/>
      </w:pPr>
    </w:lvl>
    <w:lvl w:ilvl="7" w:tplc="04090019" w:tentative="1">
      <w:start w:val="1"/>
      <w:numFmt w:val="ideographTraditional"/>
      <w:lvlText w:val="%8、"/>
      <w:lvlJc w:val="left"/>
      <w:pPr>
        <w:ind w:left="4400" w:hanging="480"/>
      </w:pPr>
    </w:lvl>
    <w:lvl w:ilvl="8" w:tplc="0409001B" w:tentative="1">
      <w:start w:val="1"/>
      <w:numFmt w:val="lowerRoman"/>
      <w:lvlText w:val="%9."/>
      <w:lvlJc w:val="right"/>
      <w:pPr>
        <w:ind w:left="4880" w:hanging="480"/>
      </w:pPr>
    </w:lvl>
  </w:abstractNum>
  <w:abstractNum w:abstractNumId="12" w15:restartNumberingAfterBreak="0">
    <w:nsid w:val="4106441D"/>
    <w:multiLevelType w:val="hybridMultilevel"/>
    <w:tmpl w:val="ACE099AA"/>
    <w:lvl w:ilvl="0" w:tplc="AB8452D8">
      <w:start w:val="2"/>
      <w:numFmt w:val="decimalEnclosedCircle"/>
      <w:lvlText w:val="%1"/>
      <w:lvlJc w:val="left"/>
      <w:pPr>
        <w:ind w:left="920" w:hanging="360"/>
      </w:pPr>
      <w:rPr>
        <w:rFonts w:ascii="新細明體" w:eastAsia="新細明體" w:hAnsi="新細明體" w:cs="新細明體" w:hint="default"/>
      </w:rPr>
    </w:lvl>
    <w:lvl w:ilvl="1" w:tplc="04090019" w:tentative="1">
      <w:start w:val="1"/>
      <w:numFmt w:val="ideographTraditional"/>
      <w:lvlText w:val="%2、"/>
      <w:lvlJc w:val="left"/>
      <w:pPr>
        <w:ind w:left="1520" w:hanging="480"/>
      </w:pPr>
    </w:lvl>
    <w:lvl w:ilvl="2" w:tplc="0409001B" w:tentative="1">
      <w:start w:val="1"/>
      <w:numFmt w:val="lowerRoman"/>
      <w:lvlText w:val="%3."/>
      <w:lvlJc w:val="right"/>
      <w:pPr>
        <w:ind w:left="2000" w:hanging="480"/>
      </w:pPr>
    </w:lvl>
    <w:lvl w:ilvl="3" w:tplc="0409000F" w:tentative="1">
      <w:start w:val="1"/>
      <w:numFmt w:val="decimal"/>
      <w:lvlText w:val="%4."/>
      <w:lvlJc w:val="left"/>
      <w:pPr>
        <w:ind w:left="2480" w:hanging="480"/>
      </w:pPr>
    </w:lvl>
    <w:lvl w:ilvl="4" w:tplc="04090019" w:tentative="1">
      <w:start w:val="1"/>
      <w:numFmt w:val="ideographTraditional"/>
      <w:lvlText w:val="%5、"/>
      <w:lvlJc w:val="left"/>
      <w:pPr>
        <w:ind w:left="2960" w:hanging="480"/>
      </w:pPr>
    </w:lvl>
    <w:lvl w:ilvl="5" w:tplc="0409001B" w:tentative="1">
      <w:start w:val="1"/>
      <w:numFmt w:val="lowerRoman"/>
      <w:lvlText w:val="%6."/>
      <w:lvlJc w:val="right"/>
      <w:pPr>
        <w:ind w:left="3440" w:hanging="480"/>
      </w:pPr>
    </w:lvl>
    <w:lvl w:ilvl="6" w:tplc="0409000F" w:tentative="1">
      <w:start w:val="1"/>
      <w:numFmt w:val="decimal"/>
      <w:lvlText w:val="%7."/>
      <w:lvlJc w:val="left"/>
      <w:pPr>
        <w:ind w:left="3920" w:hanging="480"/>
      </w:pPr>
    </w:lvl>
    <w:lvl w:ilvl="7" w:tplc="04090019" w:tentative="1">
      <w:start w:val="1"/>
      <w:numFmt w:val="ideographTraditional"/>
      <w:lvlText w:val="%8、"/>
      <w:lvlJc w:val="left"/>
      <w:pPr>
        <w:ind w:left="4400" w:hanging="480"/>
      </w:pPr>
    </w:lvl>
    <w:lvl w:ilvl="8" w:tplc="0409001B" w:tentative="1">
      <w:start w:val="1"/>
      <w:numFmt w:val="lowerRoman"/>
      <w:lvlText w:val="%9."/>
      <w:lvlJc w:val="right"/>
      <w:pPr>
        <w:ind w:left="4880" w:hanging="480"/>
      </w:pPr>
    </w:lvl>
  </w:abstractNum>
  <w:abstractNum w:abstractNumId="13" w15:restartNumberingAfterBreak="0">
    <w:nsid w:val="44650ECE"/>
    <w:multiLevelType w:val="hybridMultilevel"/>
    <w:tmpl w:val="AFC8219C"/>
    <w:lvl w:ilvl="0" w:tplc="ECBC6B02">
      <w:start w:val="1"/>
      <w:numFmt w:val="decimalEnclosedCircle"/>
      <w:lvlText w:val="%1"/>
      <w:lvlJc w:val="left"/>
      <w:pPr>
        <w:ind w:left="1495" w:hanging="360"/>
      </w:pPr>
      <w:rPr>
        <w:rFonts w:ascii="新細明體" w:eastAsia="新細明體" w:hAnsi="新細明體" w:cs="新細明體" w:hint="default"/>
      </w:rPr>
    </w:lvl>
    <w:lvl w:ilvl="1" w:tplc="04090019" w:tentative="1">
      <w:start w:val="1"/>
      <w:numFmt w:val="ideographTraditional"/>
      <w:lvlText w:val="%2、"/>
      <w:lvlJc w:val="left"/>
      <w:pPr>
        <w:ind w:left="2095" w:hanging="480"/>
      </w:pPr>
    </w:lvl>
    <w:lvl w:ilvl="2" w:tplc="0409001B" w:tentative="1">
      <w:start w:val="1"/>
      <w:numFmt w:val="lowerRoman"/>
      <w:lvlText w:val="%3."/>
      <w:lvlJc w:val="right"/>
      <w:pPr>
        <w:ind w:left="2575" w:hanging="480"/>
      </w:pPr>
    </w:lvl>
    <w:lvl w:ilvl="3" w:tplc="0409000F" w:tentative="1">
      <w:start w:val="1"/>
      <w:numFmt w:val="decimal"/>
      <w:lvlText w:val="%4."/>
      <w:lvlJc w:val="left"/>
      <w:pPr>
        <w:ind w:left="3055" w:hanging="480"/>
      </w:pPr>
    </w:lvl>
    <w:lvl w:ilvl="4" w:tplc="04090019" w:tentative="1">
      <w:start w:val="1"/>
      <w:numFmt w:val="ideographTraditional"/>
      <w:lvlText w:val="%5、"/>
      <w:lvlJc w:val="left"/>
      <w:pPr>
        <w:ind w:left="3535" w:hanging="480"/>
      </w:pPr>
    </w:lvl>
    <w:lvl w:ilvl="5" w:tplc="0409001B" w:tentative="1">
      <w:start w:val="1"/>
      <w:numFmt w:val="lowerRoman"/>
      <w:lvlText w:val="%6."/>
      <w:lvlJc w:val="right"/>
      <w:pPr>
        <w:ind w:left="4015" w:hanging="480"/>
      </w:pPr>
    </w:lvl>
    <w:lvl w:ilvl="6" w:tplc="0409000F" w:tentative="1">
      <w:start w:val="1"/>
      <w:numFmt w:val="decimal"/>
      <w:lvlText w:val="%7."/>
      <w:lvlJc w:val="left"/>
      <w:pPr>
        <w:ind w:left="4495" w:hanging="480"/>
      </w:pPr>
    </w:lvl>
    <w:lvl w:ilvl="7" w:tplc="04090019" w:tentative="1">
      <w:start w:val="1"/>
      <w:numFmt w:val="ideographTraditional"/>
      <w:lvlText w:val="%8、"/>
      <w:lvlJc w:val="left"/>
      <w:pPr>
        <w:ind w:left="4975" w:hanging="480"/>
      </w:pPr>
    </w:lvl>
    <w:lvl w:ilvl="8" w:tplc="0409001B" w:tentative="1">
      <w:start w:val="1"/>
      <w:numFmt w:val="lowerRoman"/>
      <w:lvlText w:val="%9."/>
      <w:lvlJc w:val="right"/>
      <w:pPr>
        <w:ind w:left="5455" w:hanging="480"/>
      </w:pPr>
    </w:lvl>
  </w:abstractNum>
  <w:abstractNum w:abstractNumId="14" w15:restartNumberingAfterBreak="0">
    <w:nsid w:val="478D29E4"/>
    <w:multiLevelType w:val="hybridMultilevel"/>
    <w:tmpl w:val="FAA2C282"/>
    <w:lvl w:ilvl="0" w:tplc="6BDC6494">
      <w:start w:val="4"/>
      <w:numFmt w:val="decimalEnclosedCircle"/>
      <w:lvlText w:val="%1"/>
      <w:lvlJc w:val="left"/>
      <w:pPr>
        <w:ind w:left="0" w:firstLine="0"/>
      </w:pPr>
      <w:rPr>
        <w:rFonts w:ascii="新細明體" w:eastAsia="新細明體" w:hAnsi="新細明體" w:cs="新細明體" w:hint="default"/>
        <w:color w:val="000000" w:themeColor="text1"/>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49421C49"/>
    <w:multiLevelType w:val="hybridMultilevel"/>
    <w:tmpl w:val="77B02C12"/>
    <w:lvl w:ilvl="0" w:tplc="06C2A09C">
      <w:start w:val="1"/>
      <w:numFmt w:val="decimal"/>
      <w:lvlText w:val="%1."/>
      <w:lvlJc w:val="left"/>
      <w:pPr>
        <w:ind w:left="480" w:hanging="480"/>
      </w:pPr>
      <w:rPr>
        <w:b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AE612C0"/>
    <w:multiLevelType w:val="hybridMultilevel"/>
    <w:tmpl w:val="404CFE1E"/>
    <w:lvl w:ilvl="0" w:tplc="6AE09770">
      <w:start w:val="1"/>
      <w:numFmt w:val="decimalEnclosedCircle"/>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4120AC9"/>
    <w:multiLevelType w:val="hybridMultilevel"/>
    <w:tmpl w:val="951E2EE8"/>
    <w:lvl w:ilvl="0" w:tplc="BFC2ECAE">
      <w:start w:val="1"/>
      <w:numFmt w:val="decimal"/>
      <w:lvlText w:val="%1."/>
      <w:lvlJc w:val="left"/>
      <w:pPr>
        <w:ind w:left="420" w:hanging="42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580B5C4B"/>
    <w:multiLevelType w:val="hybridMultilevel"/>
    <w:tmpl w:val="365E1D0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EC61468"/>
    <w:multiLevelType w:val="hybridMultilevel"/>
    <w:tmpl w:val="0C02E7FE"/>
    <w:lvl w:ilvl="0" w:tplc="9154D444">
      <w:start w:val="1"/>
      <w:numFmt w:val="decimal"/>
      <w:lvlText w:val="（%1）"/>
      <w:lvlJc w:val="left"/>
      <w:pPr>
        <w:ind w:left="480" w:hanging="480"/>
      </w:pPr>
      <w:rPr>
        <w:rFonts w:ascii="Times New Roman" w:hAnsi="Times New Roman" w:hint="default"/>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63656F30"/>
    <w:multiLevelType w:val="hybridMultilevel"/>
    <w:tmpl w:val="5BA685DA"/>
    <w:lvl w:ilvl="0" w:tplc="F3F23310">
      <w:start w:val="1"/>
      <w:numFmt w:val="decimalEnclosedCircle"/>
      <w:lvlText w:val="%1"/>
      <w:lvlJc w:val="left"/>
      <w:pPr>
        <w:ind w:left="360" w:hanging="360"/>
      </w:pPr>
      <w:rPr>
        <w:rFonts w:ascii="新細明體" w:eastAsia="新細明體" w:hAnsi="新細明體" w:hint="default"/>
      </w:rPr>
    </w:lvl>
    <w:lvl w:ilvl="1" w:tplc="04090019" w:tentative="1">
      <w:start w:val="1"/>
      <w:numFmt w:val="ideographTraditional"/>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ideographTraditional"/>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ideographTraditional"/>
      <w:lvlText w:val="%8、"/>
      <w:lvlJc w:val="left"/>
      <w:pPr>
        <w:ind w:left="4260" w:hanging="480"/>
      </w:pPr>
    </w:lvl>
    <w:lvl w:ilvl="8" w:tplc="0409001B" w:tentative="1">
      <w:start w:val="1"/>
      <w:numFmt w:val="lowerRoman"/>
      <w:lvlText w:val="%9."/>
      <w:lvlJc w:val="right"/>
      <w:pPr>
        <w:ind w:left="4740" w:hanging="480"/>
      </w:pPr>
    </w:lvl>
  </w:abstractNum>
  <w:abstractNum w:abstractNumId="21" w15:restartNumberingAfterBreak="0">
    <w:nsid w:val="71936EA5"/>
    <w:multiLevelType w:val="hybridMultilevel"/>
    <w:tmpl w:val="CBA88272"/>
    <w:lvl w:ilvl="0" w:tplc="E98E6D0C">
      <w:start w:val="1"/>
      <w:numFmt w:val="decimalEnclosedCircle"/>
      <w:lvlText w:val="%1"/>
      <w:lvlJc w:val="left"/>
      <w:pPr>
        <w:ind w:left="920" w:hanging="360"/>
      </w:pPr>
      <w:rPr>
        <w:rFonts w:ascii="新細明體" w:eastAsia="新細明體" w:hAnsi="新細明體" w:cs="新細明體" w:hint="default"/>
      </w:rPr>
    </w:lvl>
    <w:lvl w:ilvl="1" w:tplc="04090019" w:tentative="1">
      <w:start w:val="1"/>
      <w:numFmt w:val="ideographTraditional"/>
      <w:lvlText w:val="%2、"/>
      <w:lvlJc w:val="left"/>
      <w:pPr>
        <w:ind w:left="1520" w:hanging="480"/>
      </w:pPr>
    </w:lvl>
    <w:lvl w:ilvl="2" w:tplc="0409001B" w:tentative="1">
      <w:start w:val="1"/>
      <w:numFmt w:val="lowerRoman"/>
      <w:lvlText w:val="%3."/>
      <w:lvlJc w:val="right"/>
      <w:pPr>
        <w:ind w:left="2000" w:hanging="480"/>
      </w:pPr>
    </w:lvl>
    <w:lvl w:ilvl="3" w:tplc="0409000F" w:tentative="1">
      <w:start w:val="1"/>
      <w:numFmt w:val="decimal"/>
      <w:lvlText w:val="%4."/>
      <w:lvlJc w:val="left"/>
      <w:pPr>
        <w:ind w:left="2480" w:hanging="480"/>
      </w:pPr>
    </w:lvl>
    <w:lvl w:ilvl="4" w:tplc="04090019" w:tentative="1">
      <w:start w:val="1"/>
      <w:numFmt w:val="ideographTraditional"/>
      <w:lvlText w:val="%5、"/>
      <w:lvlJc w:val="left"/>
      <w:pPr>
        <w:ind w:left="2960" w:hanging="480"/>
      </w:pPr>
    </w:lvl>
    <w:lvl w:ilvl="5" w:tplc="0409001B" w:tentative="1">
      <w:start w:val="1"/>
      <w:numFmt w:val="lowerRoman"/>
      <w:lvlText w:val="%6."/>
      <w:lvlJc w:val="right"/>
      <w:pPr>
        <w:ind w:left="3440" w:hanging="480"/>
      </w:pPr>
    </w:lvl>
    <w:lvl w:ilvl="6" w:tplc="0409000F" w:tentative="1">
      <w:start w:val="1"/>
      <w:numFmt w:val="decimal"/>
      <w:lvlText w:val="%7."/>
      <w:lvlJc w:val="left"/>
      <w:pPr>
        <w:ind w:left="3920" w:hanging="480"/>
      </w:pPr>
    </w:lvl>
    <w:lvl w:ilvl="7" w:tplc="04090019" w:tentative="1">
      <w:start w:val="1"/>
      <w:numFmt w:val="ideographTraditional"/>
      <w:lvlText w:val="%8、"/>
      <w:lvlJc w:val="left"/>
      <w:pPr>
        <w:ind w:left="4400" w:hanging="480"/>
      </w:pPr>
    </w:lvl>
    <w:lvl w:ilvl="8" w:tplc="0409001B" w:tentative="1">
      <w:start w:val="1"/>
      <w:numFmt w:val="lowerRoman"/>
      <w:lvlText w:val="%9."/>
      <w:lvlJc w:val="right"/>
      <w:pPr>
        <w:ind w:left="4880" w:hanging="480"/>
      </w:pPr>
    </w:lvl>
  </w:abstractNum>
  <w:abstractNum w:abstractNumId="22" w15:restartNumberingAfterBreak="0">
    <w:nsid w:val="71D00267"/>
    <w:multiLevelType w:val="hybridMultilevel"/>
    <w:tmpl w:val="EE840564"/>
    <w:lvl w:ilvl="0" w:tplc="936E765A">
      <w:start w:val="1"/>
      <w:numFmt w:val="decimalEnclosedCircle"/>
      <w:lvlText w:val="%1"/>
      <w:lvlJc w:val="left"/>
      <w:pPr>
        <w:ind w:left="360" w:hanging="360"/>
      </w:pPr>
      <w:rPr>
        <w:rFonts w:cs="新細明體"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7783283D"/>
    <w:multiLevelType w:val="hybridMultilevel"/>
    <w:tmpl w:val="E466D99A"/>
    <w:lvl w:ilvl="0" w:tplc="0409000F">
      <w:start w:val="1"/>
      <w:numFmt w:val="decimal"/>
      <w:lvlText w:val="%1."/>
      <w:lvlJc w:val="left"/>
      <w:pPr>
        <w:tabs>
          <w:tab w:val="num" w:pos="480"/>
        </w:tabs>
        <w:ind w:left="480" w:hanging="480"/>
      </w:pPr>
      <w:rPr>
        <w:rFonts w:hint="default"/>
      </w:rPr>
    </w:lvl>
    <w:lvl w:ilvl="1" w:tplc="0409000F">
      <w:start w:val="1"/>
      <w:numFmt w:val="decimal"/>
      <w:lvlText w:val="%2."/>
      <w:lvlJc w:val="left"/>
      <w:pPr>
        <w:tabs>
          <w:tab w:val="num" w:pos="960"/>
        </w:tabs>
        <w:ind w:left="960" w:hanging="480"/>
      </w:pPr>
      <w:rPr>
        <w:rFont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4" w15:restartNumberingAfterBreak="0">
    <w:nsid w:val="7A9170DE"/>
    <w:multiLevelType w:val="hybridMultilevel"/>
    <w:tmpl w:val="40D23152"/>
    <w:lvl w:ilvl="0" w:tplc="BDBEAD78">
      <w:start w:val="1"/>
      <w:numFmt w:val="decimalEnclosedCircle"/>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23"/>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6"/>
  </w:num>
  <w:num w:numId="20">
    <w:abstractNumId w:val="0"/>
  </w:num>
  <w:num w:numId="21">
    <w:abstractNumId w:val="8"/>
  </w:num>
  <w:num w:numId="22">
    <w:abstractNumId w:val="1"/>
  </w:num>
  <w:num w:numId="23">
    <w:abstractNumId w:val="4"/>
  </w:num>
  <w:num w:numId="24">
    <w:abstractNumId w:val="24"/>
  </w:num>
  <w:num w:numId="25">
    <w:abstractNumId w:val="16"/>
  </w:num>
  <w:num w:numId="26">
    <w:abstractNumId w:val="22"/>
  </w:num>
  <w:num w:numId="27">
    <w:abstractNumId w:val="19"/>
  </w:num>
  <w:num w:numId="28">
    <w:abstractNumId w:val="9"/>
  </w:num>
  <w:num w:numId="29">
    <w:abstractNumId w:val="10"/>
  </w:num>
  <w:num w:numId="30">
    <w:abstractNumId w:val="18"/>
  </w:num>
  <w:num w:numId="31">
    <w:abstractNumId w:val="20"/>
  </w:num>
  <w:num w:numId="32">
    <w:abstractNumId w:val="14"/>
  </w:num>
  <w:num w:numId="33">
    <w:abstractNumId w:val="3"/>
  </w:num>
  <w:num w:numId="34">
    <w:abstractNumId w:val="13"/>
  </w:num>
  <w:num w:numId="35">
    <w:abstractNumId w:val="21"/>
  </w:num>
  <w:num w:numId="36">
    <w:abstractNumId w:val="2"/>
  </w:num>
  <w:num w:numId="37">
    <w:abstractNumId w:val="12"/>
  </w:num>
  <w:num w:numId="38">
    <w:abstractNumId w:val="11"/>
  </w:num>
  <w:num w:numId="39">
    <w:abstractNumId w:val="7"/>
  </w:num>
  <w:num w:numId="40">
    <w:abstractNumId w:val="17"/>
  </w:num>
  <w:num w:numId="41">
    <w:abstractNumId w:val="5"/>
  </w:num>
  <w:num w:numId="42">
    <w:abstractNumId w:val="1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79"/>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1E3A"/>
    <w:rsid w:val="00000017"/>
    <w:rsid w:val="00001A81"/>
    <w:rsid w:val="000032CF"/>
    <w:rsid w:val="00004659"/>
    <w:rsid w:val="000048D8"/>
    <w:rsid w:val="0000704B"/>
    <w:rsid w:val="00011F4A"/>
    <w:rsid w:val="000145C4"/>
    <w:rsid w:val="00014A63"/>
    <w:rsid w:val="0001560F"/>
    <w:rsid w:val="00015D38"/>
    <w:rsid w:val="00021A38"/>
    <w:rsid w:val="00022820"/>
    <w:rsid w:val="0002298D"/>
    <w:rsid w:val="00023125"/>
    <w:rsid w:val="0002466C"/>
    <w:rsid w:val="00024996"/>
    <w:rsid w:val="0002532D"/>
    <w:rsid w:val="000266A1"/>
    <w:rsid w:val="000269DD"/>
    <w:rsid w:val="000302B2"/>
    <w:rsid w:val="0003457B"/>
    <w:rsid w:val="00034D5C"/>
    <w:rsid w:val="000355CA"/>
    <w:rsid w:val="00035625"/>
    <w:rsid w:val="000361E4"/>
    <w:rsid w:val="00036C2B"/>
    <w:rsid w:val="00042019"/>
    <w:rsid w:val="0004317A"/>
    <w:rsid w:val="00043B37"/>
    <w:rsid w:val="00043D9B"/>
    <w:rsid w:val="000443F0"/>
    <w:rsid w:val="00045012"/>
    <w:rsid w:val="000461A0"/>
    <w:rsid w:val="00046B70"/>
    <w:rsid w:val="00050A86"/>
    <w:rsid w:val="00053C69"/>
    <w:rsid w:val="00053CD8"/>
    <w:rsid w:val="000546D6"/>
    <w:rsid w:val="00054C0E"/>
    <w:rsid w:val="000557C0"/>
    <w:rsid w:val="00056825"/>
    <w:rsid w:val="000573D0"/>
    <w:rsid w:val="00060244"/>
    <w:rsid w:val="00060FB6"/>
    <w:rsid w:val="00061CB5"/>
    <w:rsid w:val="00062377"/>
    <w:rsid w:val="00063981"/>
    <w:rsid w:val="000658A8"/>
    <w:rsid w:val="00065B51"/>
    <w:rsid w:val="000670A9"/>
    <w:rsid w:val="000700F8"/>
    <w:rsid w:val="00070D00"/>
    <w:rsid w:val="00071249"/>
    <w:rsid w:val="00072AD5"/>
    <w:rsid w:val="00072D89"/>
    <w:rsid w:val="0007358B"/>
    <w:rsid w:val="00080F43"/>
    <w:rsid w:val="00081C4E"/>
    <w:rsid w:val="00081D7D"/>
    <w:rsid w:val="0008314F"/>
    <w:rsid w:val="000839AE"/>
    <w:rsid w:val="00085886"/>
    <w:rsid w:val="00087450"/>
    <w:rsid w:val="00091105"/>
    <w:rsid w:val="0009361C"/>
    <w:rsid w:val="00094553"/>
    <w:rsid w:val="0009531D"/>
    <w:rsid w:val="000974D0"/>
    <w:rsid w:val="00097B50"/>
    <w:rsid w:val="00097BAF"/>
    <w:rsid w:val="000A0058"/>
    <w:rsid w:val="000A19BF"/>
    <w:rsid w:val="000A339C"/>
    <w:rsid w:val="000A42E3"/>
    <w:rsid w:val="000A450C"/>
    <w:rsid w:val="000A5B92"/>
    <w:rsid w:val="000A5FBF"/>
    <w:rsid w:val="000A6C42"/>
    <w:rsid w:val="000A7A95"/>
    <w:rsid w:val="000A7C6B"/>
    <w:rsid w:val="000B49C2"/>
    <w:rsid w:val="000B4BDD"/>
    <w:rsid w:val="000B5016"/>
    <w:rsid w:val="000B575B"/>
    <w:rsid w:val="000B72C0"/>
    <w:rsid w:val="000C350C"/>
    <w:rsid w:val="000C3AB1"/>
    <w:rsid w:val="000C3DDA"/>
    <w:rsid w:val="000C7D94"/>
    <w:rsid w:val="000D13F7"/>
    <w:rsid w:val="000D17F1"/>
    <w:rsid w:val="000D5B4A"/>
    <w:rsid w:val="000D6482"/>
    <w:rsid w:val="000E0D5F"/>
    <w:rsid w:val="000E1405"/>
    <w:rsid w:val="000E38BB"/>
    <w:rsid w:val="000E6F87"/>
    <w:rsid w:val="000E7B0B"/>
    <w:rsid w:val="000F08F5"/>
    <w:rsid w:val="000F0FEE"/>
    <w:rsid w:val="000F23AC"/>
    <w:rsid w:val="000F7F92"/>
    <w:rsid w:val="00100999"/>
    <w:rsid w:val="00100F71"/>
    <w:rsid w:val="00101383"/>
    <w:rsid w:val="00101B72"/>
    <w:rsid w:val="00102D5D"/>
    <w:rsid w:val="00103A3F"/>
    <w:rsid w:val="001071E5"/>
    <w:rsid w:val="00114F29"/>
    <w:rsid w:val="0011674C"/>
    <w:rsid w:val="00120606"/>
    <w:rsid w:val="00120C53"/>
    <w:rsid w:val="0012339C"/>
    <w:rsid w:val="001241E6"/>
    <w:rsid w:val="001251CF"/>
    <w:rsid w:val="0012599D"/>
    <w:rsid w:val="00126FC0"/>
    <w:rsid w:val="00130741"/>
    <w:rsid w:val="001316BD"/>
    <w:rsid w:val="00133961"/>
    <w:rsid w:val="00133AD1"/>
    <w:rsid w:val="00135113"/>
    <w:rsid w:val="00135BB4"/>
    <w:rsid w:val="00140466"/>
    <w:rsid w:val="00140A62"/>
    <w:rsid w:val="00140CB8"/>
    <w:rsid w:val="00142826"/>
    <w:rsid w:val="0014361E"/>
    <w:rsid w:val="00145E76"/>
    <w:rsid w:val="00146312"/>
    <w:rsid w:val="001509CD"/>
    <w:rsid w:val="001523A7"/>
    <w:rsid w:val="00156808"/>
    <w:rsid w:val="001571BD"/>
    <w:rsid w:val="00161008"/>
    <w:rsid w:val="00161877"/>
    <w:rsid w:val="0016196C"/>
    <w:rsid w:val="00164FB8"/>
    <w:rsid w:val="001665E9"/>
    <w:rsid w:val="00173514"/>
    <w:rsid w:val="0017351E"/>
    <w:rsid w:val="00173A65"/>
    <w:rsid w:val="00173D51"/>
    <w:rsid w:val="00175A2D"/>
    <w:rsid w:val="00176A0F"/>
    <w:rsid w:val="00176B20"/>
    <w:rsid w:val="001826B3"/>
    <w:rsid w:val="00187B2B"/>
    <w:rsid w:val="00190268"/>
    <w:rsid w:val="0019040E"/>
    <w:rsid w:val="001905B9"/>
    <w:rsid w:val="00190B12"/>
    <w:rsid w:val="0019149E"/>
    <w:rsid w:val="00191D46"/>
    <w:rsid w:val="00193E0D"/>
    <w:rsid w:val="00194BE1"/>
    <w:rsid w:val="00195651"/>
    <w:rsid w:val="001964CC"/>
    <w:rsid w:val="001A10F7"/>
    <w:rsid w:val="001A26D2"/>
    <w:rsid w:val="001A32D1"/>
    <w:rsid w:val="001A4287"/>
    <w:rsid w:val="001A4FD7"/>
    <w:rsid w:val="001A5388"/>
    <w:rsid w:val="001A552A"/>
    <w:rsid w:val="001A79BE"/>
    <w:rsid w:val="001B186C"/>
    <w:rsid w:val="001B1EDD"/>
    <w:rsid w:val="001B24CE"/>
    <w:rsid w:val="001B2579"/>
    <w:rsid w:val="001B319D"/>
    <w:rsid w:val="001B3F7B"/>
    <w:rsid w:val="001B4523"/>
    <w:rsid w:val="001B7106"/>
    <w:rsid w:val="001B73AF"/>
    <w:rsid w:val="001C11CE"/>
    <w:rsid w:val="001C1582"/>
    <w:rsid w:val="001C2118"/>
    <w:rsid w:val="001C24F2"/>
    <w:rsid w:val="001C3EDD"/>
    <w:rsid w:val="001C4673"/>
    <w:rsid w:val="001C5D27"/>
    <w:rsid w:val="001C63C2"/>
    <w:rsid w:val="001D12EF"/>
    <w:rsid w:val="001D4239"/>
    <w:rsid w:val="001D5862"/>
    <w:rsid w:val="001D5B32"/>
    <w:rsid w:val="001D774A"/>
    <w:rsid w:val="001E1902"/>
    <w:rsid w:val="001E3499"/>
    <w:rsid w:val="001E391C"/>
    <w:rsid w:val="001E3E01"/>
    <w:rsid w:val="001E4BFA"/>
    <w:rsid w:val="001E526A"/>
    <w:rsid w:val="001E5A38"/>
    <w:rsid w:val="001E7E8D"/>
    <w:rsid w:val="001F1212"/>
    <w:rsid w:val="001F357D"/>
    <w:rsid w:val="001F3B4F"/>
    <w:rsid w:val="001F7106"/>
    <w:rsid w:val="002013C6"/>
    <w:rsid w:val="00202853"/>
    <w:rsid w:val="00203F70"/>
    <w:rsid w:val="00206104"/>
    <w:rsid w:val="00206D5D"/>
    <w:rsid w:val="002074E9"/>
    <w:rsid w:val="00211711"/>
    <w:rsid w:val="00211B67"/>
    <w:rsid w:val="00213232"/>
    <w:rsid w:val="0021491E"/>
    <w:rsid w:val="00214A9D"/>
    <w:rsid w:val="00214D7E"/>
    <w:rsid w:val="002150D1"/>
    <w:rsid w:val="00215DAF"/>
    <w:rsid w:val="00215EF9"/>
    <w:rsid w:val="0021669D"/>
    <w:rsid w:val="00216CEB"/>
    <w:rsid w:val="002209CF"/>
    <w:rsid w:val="00220CC8"/>
    <w:rsid w:val="0022164A"/>
    <w:rsid w:val="0022461C"/>
    <w:rsid w:val="002269C9"/>
    <w:rsid w:val="00230A22"/>
    <w:rsid w:val="0023182C"/>
    <w:rsid w:val="00231D7E"/>
    <w:rsid w:val="00233F67"/>
    <w:rsid w:val="00233FB5"/>
    <w:rsid w:val="00234E81"/>
    <w:rsid w:val="00236B1F"/>
    <w:rsid w:val="00237306"/>
    <w:rsid w:val="0024106E"/>
    <w:rsid w:val="0024135B"/>
    <w:rsid w:val="00241A0D"/>
    <w:rsid w:val="00242036"/>
    <w:rsid w:val="00243050"/>
    <w:rsid w:val="00245443"/>
    <w:rsid w:val="002454D1"/>
    <w:rsid w:val="002504DC"/>
    <w:rsid w:val="00250F80"/>
    <w:rsid w:val="00251678"/>
    <w:rsid w:val="00251B6B"/>
    <w:rsid w:val="00251B93"/>
    <w:rsid w:val="00252333"/>
    <w:rsid w:val="00254F15"/>
    <w:rsid w:val="00255AF3"/>
    <w:rsid w:val="00256A0B"/>
    <w:rsid w:val="00257097"/>
    <w:rsid w:val="00265E50"/>
    <w:rsid w:val="002674DC"/>
    <w:rsid w:val="00267C43"/>
    <w:rsid w:val="0027107A"/>
    <w:rsid w:val="00271B49"/>
    <w:rsid w:val="00271E98"/>
    <w:rsid w:val="002739CF"/>
    <w:rsid w:val="0027456E"/>
    <w:rsid w:val="00276006"/>
    <w:rsid w:val="00283269"/>
    <w:rsid w:val="00283284"/>
    <w:rsid w:val="0028344D"/>
    <w:rsid w:val="0028496F"/>
    <w:rsid w:val="00284D9E"/>
    <w:rsid w:val="00285C7C"/>
    <w:rsid w:val="00286EF8"/>
    <w:rsid w:val="00287C1F"/>
    <w:rsid w:val="00290225"/>
    <w:rsid w:val="0029259C"/>
    <w:rsid w:val="00292789"/>
    <w:rsid w:val="0029404C"/>
    <w:rsid w:val="0029558D"/>
    <w:rsid w:val="002957A7"/>
    <w:rsid w:val="0029597C"/>
    <w:rsid w:val="0029626C"/>
    <w:rsid w:val="002A664F"/>
    <w:rsid w:val="002A68F0"/>
    <w:rsid w:val="002A7683"/>
    <w:rsid w:val="002A7A56"/>
    <w:rsid w:val="002A7D5C"/>
    <w:rsid w:val="002B010A"/>
    <w:rsid w:val="002B1191"/>
    <w:rsid w:val="002B37F1"/>
    <w:rsid w:val="002B4B5B"/>
    <w:rsid w:val="002B4B7B"/>
    <w:rsid w:val="002B58DE"/>
    <w:rsid w:val="002B78C1"/>
    <w:rsid w:val="002C0DCA"/>
    <w:rsid w:val="002C10A8"/>
    <w:rsid w:val="002C1386"/>
    <w:rsid w:val="002C14D1"/>
    <w:rsid w:val="002C5133"/>
    <w:rsid w:val="002C6D06"/>
    <w:rsid w:val="002C6F8A"/>
    <w:rsid w:val="002C7E44"/>
    <w:rsid w:val="002D00CA"/>
    <w:rsid w:val="002D1502"/>
    <w:rsid w:val="002D3F5C"/>
    <w:rsid w:val="002E10DC"/>
    <w:rsid w:val="002E10E8"/>
    <w:rsid w:val="002E1B0D"/>
    <w:rsid w:val="002E7A53"/>
    <w:rsid w:val="002F0078"/>
    <w:rsid w:val="002F038C"/>
    <w:rsid w:val="002F40A4"/>
    <w:rsid w:val="002F53DB"/>
    <w:rsid w:val="002F55D1"/>
    <w:rsid w:val="002F6C0C"/>
    <w:rsid w:val="0030032B"/>
    <w:rsid w:val="00300C84"/>
    <w:rsid w:val="00301C8B"/>
    <w:rsid w:val="00302149"/>
    <w:rsid w:val="003036C8"/>
    <w:rsid w:val="00303AB2"/>
    <w:rsid w:val="00304795"/>
    <w:rsid w:val="003051FA"/>
    <w:rsid w:val="00305B88"/>
    <w:rsid w:val="003067C1"/>
    <w:rsid w:val="003069EA"/>
    <w:rsid w:val="0031091A"/>
    <w:rsid w:val="00310CEB"/>
    <w:rsid w:val="00311FEB"/>
    <w:rsid w:val="00312069"/>
    <w:rsid w:val="00312D65"/>
    <w:rsid w:val="003200E8"/>
    <w:rsid w:val="00321D3E"/>
    <w:rsid w:val="0032639A"/>
    <w:rsid w:val="003277D4"/>
    <w:rsid w:val="0033167C"/>
    <w:rsid w:val="00333F35"/>
    <w:rsid w:val="003354E8"/>
    <w:rsid w:val="00336626"/>
    <w:rsid w:val="00337A66"/>
    <w:rsid w:val="003405DA"/>
    <w:rsid w:val="00345067"/>
    <w:rsid w:val="00345230"/>
    <w:rsid w:val="00345C7F"/>
    <w:rsid w:val="00346DD1"/>
    <w:rsid w:val="003509F3"/>
    <w:rsid w:val="003512F8"/>
    <w:rsid w:val="003537D1"/>
    <w:rsid w:val="00355A52"/>
    <w:rsid w:val="003601F2"/>
    <w:rsid w:val="00360F57"/>
    <w:rsid w:val="003618BB"/>
    <w:rsid w:val="003621CA"/>
    <w:rsid w:val="00362437"/>
    <w:rsid w:val="0036333D"/>
    <w:rsid w:val="003641BA"/>
    <w:rsid w:val="0036473B"/>
    <w:rsid w:val="003663E2"/>
    <w:rsid w:val="00366E25"/>
    <w:rsid w:val="00367362"/>
    <w:rsid w:val="00370B33"/>
    <w:rsid w:val="00370C11"/>
    <w:rsid w:val="00371476"/>
    <w:rsid w:val="0037181F"/>
    <w:rsid w:val="00371B80"/>
    <w:rsid w:val="003728BC"/>
    <w:rsid w:val="0037405B"/>
    <w:rsid w:val="00375C41"/>
    <w:rsid w:val="00376F64"/>
    <w:rsid w:val="00380BC4"/>
    <w:rsid w:val="003860CD"/>
    <w:rsid w:val="00387A1D"/>
    <w:rsid w:val="00391915"/>
    <w:rsid w:val="003967D5"/>
    <w:rsid w:val="003975C3"/>
    <w:rsid w:val="003A10A8"/>
    <w:rsid w:val="003A2BD5"/>
    <w:rsid w:val="003A4B89"/>
    <w:rsid w:val="003A4D3A"/>
    <w:rsid w:val="003A56D7"/>
    <w:rsid w:val="003A7D3A"/>
    <w:rsid w:val="003B0834"/>
    <w:rsid w:val="003B28EA"/>
    <w:rsid w:val="003B2FAE"/>
    <w:rsid w:val="003B3E3C"/>
    <w:rsid w:val="003B438D"/>
    <w:rsid w:val="003B43F3"/>
    <w:rsid w:val="003B4E61"/>
    <w:rsid w:val="003B65AA"/>
    <w:rsid w:val="003C103A"/>
    <w:rsid w:val="003C1684"/>
    <w:rsid w:val="003C1D8C"/>
    <w:rsid w:val="003C316F"/>
    <w:rsid w:val="003C4BDD"/>
    <w:rsid w:val="003C5434"/>
    <w:rsid w:val="003C6982"/>
    <w:rsid w:val="003D1207"/>
    <w:rsid w:val="003D41A0"/>
    <w:rsid w:val="003D4C72"/>
    <w:rsid w:val="003D56EB"/>
    <w:rsid w:val="003D623B"/>
    <w:rsid w:val="003D73C8"/>
    <w:rsid w:val="003D7B2A"/>
    <w:rsid w:val="003D7C32"/>
    <w:rsid w:val="003E178A"/>
    <w:rsid w:val="003E4315"/>
    <w:rsid w:val="003E66F1"/>
    <w:rsid w:val="003E6B3E"/>
    <w:rsid w:val="003E7023"/>
    <w:rsid w:val="003E720D"/>
    <w:rsid w:val="003F01BA"/>
    <w:rsid w:val="003F165F"/>
    <w:rsid w:val="003F1788"/>
    <w:rsid w:val="003F230B"/>
    <w:rsid w:val="003F37F9"/>
    <w:rsid w:val="003F797B"/>
    <w:rsid w:val="004019E2"/>
    <w:rsid w:val="00402704"/>
    <w:rsid w:val="004031AA"/>
    <w:rsid w:val="004059FC"/>
    <w:rsid w:val="00405CFF"/>
    <w:rsid w:val="004066ED"/>
    <w:rsid w:val="00407662"/>
    <w:rsid w:val="0041096E"/>
    <w:rsid w:val="00411843"/>
    <w:rsid w:val="00414D63"/>
    <w:rsid w:val="0041690F"/>
    <w:rsid w:val="00417775"/>
    <w:rsid w:val="004207F8"/>
    <w:rsid w:val="00423049"/>
    <w:rsid w:val="00423879"/>
    <w:rsid w:val="0042453B"/>
    <w:rsid w:val="00426091"/>
    <w:rsid w:val="00426344"/>
    <w:rsid w:val="004266D9"/>
    <w:rsid w:val="00426A53"/>
    <w:rsid w:val="00427463"/>
    <w:rsid w:val="00432231"/>
    <w:rsid w:val="00432872"/>
    <w:rsid w:val="00432DD2"/>
    <w:rsid w:val="0043573E"/>
    <w:rsid w:val="00436591"/>
    <w:rsid w:val="00436E50"/>
    <w:rsid w:val="004405DB"/>
    <w:rsid w:val="0044233D"/>
    <w:rsid w:val="0044581A"/>
    <w:rsid w:val="00445865"/>
    <w:rsid w:val="00445D55"/>
    <w:rsid w:val="0044622F"/>
    <w:rsid w:val="00447B3E"/>
    <w:rsid w:val="004504C4"/>
    <w:rsid w:val="0045191F"/>
    <w:rsid w:val="00454948"/>
    <w:rsid w:val="00454B06"/>
    <w:rsid w:val="00454C87"/>
    <w:rsid w:val="00454FB5"/>
    <w:rsid w:val="004553A5"/>
    <w:rsid w:val="00462E52"/>
    <w:rsid w:val="004654DC"/>
    <w:rsid w:val="004659F8"/>
    <w:rsid w:val="0047041A"/>
    <w:rsid w:val="00471863"/>
    <w:rsid w:val="004731C2"/>
    <w:rsid w:val="00476C1C"/>
    <w:rsid w:val="004836EB"/>
    <w:rsid w:val="00485F50"/>
    <w:rsid w:val="00486538"/>
    <w:rsid w:val="00486A89"/>
    <w:rsid w:val="00487361"/>
    <w:rsid w:val="004912D6"/>
    <w:rsid w:val="00492FF9"/>
    <w:rsid w:val="00494AAD"/>
    <w:rsid w:val="004A53B7"/>
    <w:rsid w:val="004A7F11"/>
    <w:rsid w:val="004B17C9"/>
    <w:rsid w:val="004B21FD"/>
    <w:rsid w:val="004B36BD"/>
    <w:rsid w:val="004B3EFE"/>
    <w:rsid w:val="004B54DE"/>
    <w:rsid w:val="004B6035"/>
    <w:rsid w:val="004B6E67"/>
    <w:rsid w:val="004B72EE"/>
    <w:rsid w:val="004B73CD"/>
    <w:rsid w:val="004C00A4"/>
    <w:rsid w:val="004C31DD"/>
    <w:rsid w:val="004C3A79"/>
    <w:rsid w:val="004C4D87"/>
    <w:rsid w:val="004C59CA"/>
    <w:rsid w:val="004C7563"/>
    <w:rsid w:val="004C7A01"/>
    <w:rsid w:val="004D2E8C"/>
    <w:rsid w:val="004D2F60"/>
    <w:rsid w:val="004D3365"/>
    <w:rsid w:val="004D4357"/>
    <w:rsid w:val="004D65C2"/>
    <w:rsid w:val="004E02FE"/>
    <w:rsid w:val="004E03EC"/>
    <w:rsid w:val="004E2468"/>
    <w:rsid w:val="004E312D"/>
    <w:rsid w:val="004E3A95"/>
    <w:rsid w:val="004E576B"/>
    <w:rsid w:val="004E59C2"/>
    <w:rsid w:val="004E67F9"/>
    <w:rsid w:val="004E6F9D"/>
    <w:rsid w:val="004E74B9"/>
    <w:rsid w:val="004F004D"/>
    <w:rsid w:val="004F04E2"/>
    <w:rsid w:val="004F1130"/>
    <w:rsid w:val="004F3ED2"/>
    <w:rsid w:val="004F4713"/>
    <w:rsid w:val="004F6A4C"/>
    <w:rsid w:val="004F6A86"/>
    <w:rsid w:val="00502AE2"/>
    <w:rsid w:val="005033A2"/>
    <w:rsid w:val="00505039"/>
    <w:rsid w:val="0050521A"/>
    <w:rsid w:val="005065B4"/>
    <w:rsid w:val="00506871"/>
    <w:rsid w:val="00507712"/>
    <w:rsid w:val="00510E29"/>
    <w:rsid w:val="00515FD2"/>
    <w:rsid w:val="005162BA"/>
    <w:rsid w:val="00520360"/>
    <w:rsid w:val="00520EBB"/>
    <w:rsid w:val="0052180F"/>
    <w:rsid w:val="005218F5"/>
    <w:rsid w:val="0052588F"/>
    <w:rsid w:val="00526D94"/>
    <w:rsid w:val="005273C9"/>
    <w:rsid w:val="00534286"/>
    <w:rsid w:val="00535EC6"/>
    <w:rsid w:val="00536483"/>
    <w:rsid w:val="005377D3"/>
    <w:rsid w:val="0054024E"/>
    <w:rsid w:val="00542A04"/>
    <w:rsid w:val="0054347D"/>
    <w:rsid w:val="005447A6"/>
    <w:rsid w:val="00546A80"/>
    <w:rsid w:val="005475B3"/>
    <w:rsid w:val="00555C8F"/>
    <w:rsid w:val="005562A5"/>
    <w:rsid w:val="00557721"/>
    <w:rsid w:val="0056051A"/>
    <w:rsid w:val="00560CE7"/>
    <w:rsid w:val="0056124D"/>
    <w:rsid w:val="005631EF"/>
    <w:rsid w:val="005648FC"/>
    <w:rsid w:val="00564A9F"/>
    <w:rsid w:val="00564CBE"/>
    <w:rsid w:val="005679FF"/>
    <w:rsid w:val="00567E59"/>
    <w:rsid w:val="00570116"/>
    <w:rsid w:val="00571E3A"/>
    <w:rsid w:val="005757E6"/>
    <w:rsid w:val="00580EFA"/>
    <w:rsid w:val="005817FB"/>
    <w:rsid w:val="00583CF7"/>
    <w:rsid w:val="0059045E"/>
    <w:rsid w:val="00592FF1"/>
    <w:rsid w:val="0059513E"/>
    <w:rsid w:val="0059698E"/>
    <w:rsid w:val="005A0D7D"/>
    <w:rsid w:val="005A3402"/>
    <w:rsid w:val="005A3EB2"/>
    <w:rsid w:val="005A5D27"/>
    <w:rsid w:val="005A7748"/>
    <w:rsid w:val="005B17C7"/>
    <w:rsid w:val="005B21AB"/>
    <w:rsid w:val="005B2294"/>
    <w:rsid w:val="005B3978"/>
    <w:rsid w:val="005B3D50"/>
    <w:rsid w:val="005B4D4F"/>
    <w:rsid w:val="005B5512"/>
    <w:rsid w:val="005B742A"/>
    <w:rsid w:val="005C1024"/>
    <w:rsid w:val="005C141B"/>
    <w:rsid w:val="005C2439"/>
    <w:rsid w:val="005C3AC3"/>
    <w:rsid w:val="005C50BC"/>
    <w:rsid w:val="005C50C0"/>
    <w:rsid w:val="005C6D6F"/>
    <w:rsid w:val="005C7108"/>
    <w:rsid w:val="005C720F"/>
    <w:rsid w:val="005C75DF"/>
    <w:rsid w:val="005D0264"/>
    <w:rsid w:val="005D1EDE"/>
    <w:rsid w:val="005D20B6"/>
    <w:rsid w:val="005D26F9"/>
    <w:rsid w:val="005D2D2E"/>
    <w:rsid w:val="005D4B9D"/>
    <w:rsid w:val="005D6CCF"/>
    <w:rsid w:val="005D7414"/>
    <w:rsid w:val="005E000D"/>
    <w:rsid w:val="005E025E"/>
    <w:rsid w:val="005E0433"/>
    <w:rsid w:val="005E0B39"/>
    <w:rsid w:val="005E1728"/>
    <w:rsid w:val="005E310C"/>
    <w:rsid w:val="005E3ED2"/>
    <w:rsid w:val="005E3EFA"/>
    <w:rsid w:val="005E4D00"/>
    <w:rsid w:val="005E5226"/>
    <w:rsid w:val="005E6EE1"/>
    <w:rsid w:val="005E75FA"/>
    <w:rsid w:val="005E7ACF"/>
    <w:rsid w:val="005E7EAD"/>
    <w:rsid w:val="005F0AE1"/>
    <w:rsid w:val="005F1A19"/>
    <w:rsid w:val="005F3D2F"/>
    <w:rsid w:val="005F5EC7"/>
    <w:rsid w:val="005F757E"/>
    <w:rsid w:val="0060107F"/>
    <w:rsid w:val="00601B26"/>
    <w:rsid w:val="00602C81"/>
    <w:rsid w:val="006053C7"/>
    <w:rsid w:val="00607378"/>
    <w:rsid w:val="00607E5E"/>
    <w:rsid w:val="0061136B"/>
    <w:rsid w:val="0061246C"/>
    <w:rsid w:val="00612491"/>
    <w:rsid w:val="00612AC4"/>
    <w:rsid w:val="0061409C"/>
    <w:rsid w:val="00615480"/>
    <w:rsid w:val="00616E37"/>
    <w:rsid w:val="006203DD"/>
    <w:rsid w:val="00620C97"/>
    <w:rsid w:val="006219AD"/>
    <w:rsid w:val="006219EF"/>
    <w:rsid w:val="006220C1"/>
    <w:rsid w:val="00623440"/>
    <w:rsid w:val="006241FB"/>
    <w:rsid w:val="00625E1F"/>
    <w:rsid w:val="00625EE4"/>
    <w:rsid w:val="006269FB"/>
    <w:rsid w:val="00630418"/>
    <w:rsid w:val="00630805"/>
    <w:rsid w:val="00630EE1"/>
    <w:rsid w:val="00631740"/>
    <w:rsid w:val="00631E20"/>
    <w:rsid w:val="0063212A"/>
    <w:rsid w:val="00634A55"/>
    <w:rsid w:val="00634CEE"/>
    <w:rsid w:val="006411C4"/>
    <w:rsid w:val="00642B02"/>
    <w:rsid w:val="00642BE9"/>
    <w:rsid w:val="00642F29"/>
    <w:rsid w:val="0064310E"/>
    <w:rsid w:val="006455B7"/>
    <w:rsid w:val="00645F16"/>
    <w:rsid w:val="00650213"/>
    <w:rsid w:val="00651795"/>
    <w:rsid w:val="00651CBD"/>
    <w:rsid w:val="00652EB9"/>
    <w:rsid w:val="00653791"/>
    <w:rsid w:val="00655414"/>
    <w:rsid w:val="0065557D"/>
    <w:rsid w:val="00656C1D"/>
    <w:rsid w:val="0065765A"/>
    <w:rsid w:val="00657FA9"/>
    <w:rsid w:val="00660FF6"/>
    <w:rsid w:val="00661FC8"/>
    <w:rsid w:val="00662D47"/>
    <w:rsid w:val="00663A65"/>
    <w:rsid w:val="00665875"/>
    <w:rsid w:val="00666DDF"/>
    <w:rsid w:val="00670D49"/>
    <w:rsid w:val="00672F39"/>
    <w:rsid w:val="00675C4C"/>
    <w:rsid w:val="00677DEB"/>
    <w:rsid w:val="00680444"/>
    <w:rsid w:val="0068064E"/>
    <w:rsid w:val="00680957"/>
    <w:rsid w:val="00680E21"/>
    <w:rsid w:val="006835B6"/>
    <w:rsid w:val="00683C2A"/>
    <w:rsid w:val="00684C1A"/>
    <w:rsid w:val="006868FD"/>
    <w:rsid w:val="0069014A"/>
    <w:rsid w:val="0069052D"/>
    <w:rsid w:val="006908DE"/>
    <w:rsid w:val="00691F43"/>
    <w:rsid w:val="0069289A"/>
    <w:rsid w:val="00692BE7"/>
    <w:rsid w:val="00694493"/>
    <w:rsid w:val="00695720"/>
    <w:rsid w:val="006A16F9"/>
    <w:rsid w:val="006A1B9D"/>
    <w:rsid w:val="006A2773"/>
    <w:rsid w:val="006A2906"/>
    <w:rsid w:val="006A30B4"/>
    <w:rsid w:val="006A55AA"/>
    <w:rsid w:val="006A5E46"/>
    <w:rsid w:val="006A6247"/>
    <w:rsid w:val="006A7EA0"/>
    <w:rsid w:val="006B00CA"/>
    <w:rsid w:val="006B2FDF"/>
    <w:rsid w:val="006B5105"/>
    <w:rsid w:val="006B5269"/>
    <w:rsid w:val="006B6286"/>
    <w:rsid w:val="006B63AC"/>
    <w:rsid w:val="006C0333"/>
    <w:rsid w:val="006C1BF2"/>
    <w:rsid w:val="006C3DD0"/>
    <w:rsid w:val="006C4434"/>
    <w:rsid w:val="006C4C9E"/>
    <w:rsid w:val="006C6D26"/>
    <w:rsid w:val="006C7374"/>
    <w:rsid w:val="006D0E55"/>
    <w:rsid w:val="006D0EEC"/>
    <w:rsid w:val="006D1E71"/>
    <w:rsid w:val="006D2A04"/>
    <w:rsid w:val="006D344A"/>
    <w:rsid w:val="006E0504"/>
    <w:rsid w:val="006E5D39"/>
    <w:rsid w:val="006E718D"/>
    <w:rsid w:val="006F094C"/>
    <w:rsid w:val="006F5BBD"/>
    <w:rsid w:val="006F7549"/>
    <w:rsid w:val="006F7E90"/>
    <w:rsid w:val="00700455"/>
    <w:rsid w:val="0070496D"/>
    <w:rsid w:val="00704D5B"/>
    <w:rsid w:val="007055DB"/>
    <w:rsid w:val="00706242"/>
    <w:rsid w:val="007063A4"/>
    <w:rsid w:val="00706450"/>
    <w:rsid w:val="0070738C"/>
    <w:rsid w:val="00710120"/>
    <w:rsid w:val="00710A15"/>
    <w:rsid w:val="007132CE"/>
    <w:rsid w:val="00713A90"/>
    <w:rsid w:val="00713AEC"/>
    <w:rsid w:val="00713E6A"/>
    <w:rsid w:val="007145D7"/>
    <w:rsid w:val="007149F8"/>
    <w:rsid w:val="00715DB2"/>
    <w:rsid w:val="0071600A"/>
    <w:rsid w:val="00716249"/>
    <w:rsid w:val="007174C2"/>
    <w:rsid w:val="007178AD"/>
    <w:rsid w:val="00717EB1"/>
    <w:rsid w:val="00720125"/>
    <w:rsid w:val="00720AAA"/>
    <w:rsid w:val="00722E94"/>
    <w:rsid w:val="00723A50"/>
    <w:rsid w:val="00724F71"/>
    <w:rsid w:val="00725172"/>
    <w:rsid w:val="00725E7A"/>
    <w:rsid w:val="00726082"/>
    <w:rsid w:val="007273F0"/>
    <w:rsid w:val="00727EB6"/>
    <w:rsid w:val="007303B1"/>
    <w:rsid w:val="00730813"/>
    <w:rsid w:val="007316D3"/>
    <w:rsid w:val="00734D91"/>
    <w:rsid w:val="00736BF4"/>
    <w:rsid w:val="00740E5E"/>
    <w:rsid w:val="007412E8"/>
    <w:rsid w:val="00741AF5"/>
    <w:rsid w:val="00743FEA"/>
    <w:rsid w:val="00745935"/>
    <w:rsid w:val="00745CEA"/>
    <w:rsid w:val="00746A05"/>
    <w:rsid w:val="0075001F"/>
    <w:rsid w:val="0075069D"/>
    <w:rsid w:val="007515EE"/>
    <w:rsid w:val="007516A4"/>
    <w:rsid w:val="00755A95"/>
    <w:rsid w:val="007560EE"/>
    <w:rsid w:val="00756F7B"/>
    <w:rsid w:val="00760DE8"/>
    <w:rsid w:val="007612EF"/>
    <w:rsid w:val="00761388"/>
    <w:rsid w:val="007620CB"/>
    <w:rsid w:val="007630A0"/>
    <w:rsid w:val="00763D74"/>
    <w:rsid w:val="00763EE4"/>
    <w:rsid w:val="00764AC8"/>
    <w:rsid w:val="00765390"/>
    <w:rsid w:val="00767DD7"/>
    <w:rsid w:val="007735A5"/>
    <w:rsid w:val="00773909"/>
    <w:rsid w:val="00773C91"/>
    <w:rsid w:val="007757C1"/>
    <w:rsid w:val="00777C0E"/>
    <w:rsid w:val="00781D30"/>
    <w:rsid w:val="007832E7"/>
    <w:rsid w:val="00783392"/>
    <w:rsid w:val="00783C13"/>
    <w:rsid w:val="00783D0D"/>
    <w:rsid w:val="00785640"/>
    <w:rsid w:val="00785929"/>
    <w:rsid w:val="007860DF"/>
    <w:rsid w:val="00787327"/>
    <w:rsid w:val="0079164A"/>
    <w:rsid w:val="007921E9"/>
    <w:rsid w:val="0079260F"/>
    <w:rsid w:val="00792BDC"/>
    <w:rsid w:val="0079301D"/>
    <w:rsid w:val="00794149"/>
    <w:rsid w:val="00796202"/>
    <w:rsid w:val="007A172D"/>
    <w:rsid w:val="007A1916"/>
    <w:rsid w:val="007A460A"/>
    <w:rsid w:val="007B0A31"/>
    <w:rsid w:val="007B3A50"/>
    <w:rsid w:val="007B7348"/>
    <w:rsid w:val="007C4D7B"/>
    <w:rsid w:val="007C5F01"/>
    <w:rsid w:val="007C69F7"/>
    <w:rsid w:val="007C78C6"/>
    <w:rsid w:val="007D0447"/>
    <w:rsid w:val="007D05E2"/>
    <w:rsid w:val="007D6089"/>
    <w:rsid w:val="007D6C92"/>
    <w:rsid w:val="007D7684"/>
    <w:rsid w:val="007D78F5"/>
    <w:rsid w:val="007E38BC"/>
    <w:rsid w:val="007E414B"/>
    <w:rsid w:val="007E47D9"/>
    <w:rsid w:val="007E6600"/>
    <w:rsid w:val="007F0DC4"/>
    <w:rsid w:val="007F28BF"/>
    <w:rsid w:val="007F60F1"/>
    <w:rsid w:val="007F6281"/>
    <w:rsid w:val="007F6890"/>
    <w:rsid w:val="007F7579"/>
    <w:rsid w:val="00800BC3"/>
    <w:rsid w:val="00803880"/>
    <w:rsid w:val="00807198"/>
    <w:rsid w:val="00810477"/>
    <w:rsid w:val="0081149D"/>
    <w:rsid w:val="008126E9"/>
    <w:rsid w:val="0081373D"/>
    <w:rsid w:val="00813B53"/>
    <w:rsid w:val="00815C3F"/>
    <w:rsid w:val="00816A22"/>
    <w:rsid w:val="00822F5B"/>
    <w:rsid w:val="008232F3"/>
    <w:rsid w:val="00827D95"/>
    <w:rsid w:val="00832244"/>
    <w:rsid w:val="00832D9B"/>
    <w:rsid w:val="00833B1F"/>
    <w:rsid w:val="00835987"/>
    <w:rsid w:val="00835D7E"/>
    <w:rsid w:val="00836EC3"/>
    <w:rsid w:val="00840ACF"/>
    <w:rsid w:val="00841891"/>
    <w:rsid w:val="00842798"/>
    <w:rsid w:val="0084324B"/>
    <w:rsid w:val="0084415F"/>
    <w:rsid w:val="008445D8"/>
    <w:rsid w:val="0084500B"/>
    <w:rsid w:val="00845805"/>
    <w:rsid w:val="00845B68"/>
    <w:rsid w:val="00846E16"/>
    <w:rsid w:val="00847FA2"/>
    <w:rsid w:val="00850137"/>
    <w:rsid w:val="008502CE"/>
    <w:rsid w:val="0085116C"/>
    <w:rsid w:val="0085215D"/>
    <w:rsid w:val="00852C51"/>
    <w:rsid w:val="00853181"/>
    <w:rsid w:val="0085338D"/>
    <w:rsid w:val="008614BA"/>
    <w:rsid w:val="00861597"/>
    <w:rsid w:val="0086281F"/>
    <w:rsid w:val="0086332C"/>
    <w:rsid w:val="00864344"/>
    <w:rsid w:val="00864348"/>
    <w:rsid w:val="0086688C"/>
    <w:rsid w:val="008669FA"/>
    <w:rsid w:val="008675A3"/>
    <w:rsid w:val="0087047D"/>
    <w:rsid w:val="008705A1"/>
    <w:rsid w:val="0087193B"/>
    <w:rsid w:val="008719B2"/>
    <w:rsid w:val="00871DB9"/>
    <w:rsid w:val="00871EB8"/>
    <w:rsid w:val="0087240C"/>
    <w:rsid w:val="008726D4"/>
    <w:rsid w:val="008753DE"/>
    <w:rsid w:val="00876A42"/>
    <w:rsid w:val="008806F4"/>
    <w:rsid w:val="00880B1D"/>
    <w:rsid w:val="0088136A"/>
    <w:rsid w:val="008813AA"/>
    <w:rsid w:val="00882914"/>
    <w:rsid w:val="00884EC1"/>
    <w:rsid w:val="0088584E"/>
    <w:rsid w:val="008863BF"/>
    <w:rsid w:val="008867E4"/>
    <w:rsid w:val="00886C52"/>
    <w:rsid w:val="00887D88"/>
    <w:rsid w:val="008A132A"/>
    <w:rsid w:val="008A1764"/>
    <w:rsid w:val="008A4C4C"/>
    <w:rsid w:val="008A5C34"/>
    <w:rsid w:val="008A61C4"/>
    <w:rsid w:val="008A636C"/>
    <w:rsid w:val="008A6E83"/>
    <w:rsid w:val="008A724D"/>
    <w:rsid w:val="008B0E2E"/>
    <w:rsid w:val="008B1527"/>
    <w:rsid w:val="008B1667"/>
    <w:rsid w:val="008B2230"/>
    <w:rsid w:val="008B2676"/>
    <w:rsid w:val="008C0035"/>
    <w:rsid w:val="008C1562"/>
    <w:rsid w:val="008C1F8A"/>
    <w:rsid w:val="008C275F"/>
    <w:rsid w:val="008C37B6"/>
    <w:rsid w:val="008C4015"/>
    <w:rsid w:val="008C5F68"/>
    <w:rsid w:val="008C6F27"/>
    <w:rsid w:val="008C7C2C"/>
    <w:rsid w:val="008D21AE"/>
    <w:rsid w:val="008D47B6"/>
    <w:rsid w:val="008D5498"/>
    <w:rsid w:val="008D5EA1"/>
    <w:rsid w:val="008D62E0"/>
    <w:rsid w:val="008D73A3"/>
    <w:rsid w:val="008E01EE"/>
    <w:rsid w:val="008E0B3B"/>
    <w:rsid w:val="008E46AA"/>
    <w:rsid w:val="008E50D7"/>
    <w:rsid w:val="008E5C63"/>
    <w:rsid w:val="008E5E73"/>
    <w:rsid w:val="008E7BA3"/>
    <w:rsid w:val="008F1228"/>
    <w:rsid w:val="008F2333"/>
    <w:rsid w:val="008F2538"/>
    <w:rsid w:val="008F69D6"/>
    <w:rsid w:val="008F6E27"/>
    <w:rsid w:val="008F75EC"/>
    <w:rsid w:val="008F7CE1"/>
    <w:rsid w:val="009001B7"/>
    <w:rsid w:val="009024B5"/>
    <w:rsid w:val="009029E6"/>
    <w:rsid w:val="00902B29"/>
    <w:rsid w:val="009031E7"/>
    <w:rsid w:val="00903215"/>
    <w:rsid w:val="0090357B"/>
    <w:rsid w:val="00906126"/>
    <w:rsid w:val="00907DAB"/>
    <w:rsid w:val="00911D01"/>
    <w:rsid w:val="009125BA"/>
    <w:rsid w:val="009144AF"/>
    <w:rsid w:val="009154D9"/>
    <w:rsid w:val="00917859"/>
    <w:rsid w:val="0092139C"/>
    <w:rsid w:val="00922EED"/>
    <w:rsid w:val="0092357C"/>
    <w:rsid w:val="00924003"/>
    <w:rsid w:val="009265FD"/>
    <w:rsid w:val="00930231"/>
    <w:rsid w:val="0093097C"/>
    <w:rsid w:val="0093108A"/>
    <w:rsid w:val="00931621"/>
    <w:rsid w:val="00931975"/>
    <w:rsid w:val="009325F6"/>
    <w:rsid w:val="009368E9"/>
    <w:rsid w:val="00937105"/>
    <w:rsid w:val="00937E0E"/>
    <w:rsid w:val="0094411F"/>
    <w:rsid w:val="00954995"/>
    <w:rsid w:val="00955645"/>
    <w:rsid w:val="00956E58"/>
    <w:rsid w:val="0096101D"/>
    <w:rsid w:val="00961395"/>
    <w:rsid w:val="00961736"/>
    <w:rsid w:val="00962366"/>
    <w:rsid w:val="0096561A"/>
    <w:rsid w:val="00965A36"/>
    <w:rsid w:val="00965E4C"/>
    <w:rsid w:val="00966FEB"/>
    <w:rsid w:val="0096724C"/>
    <w:rsid w:val="0096771A"/>
    <w:rsid w:val="0096774C"/>
    <w:rsid w:val="0096795F"/>
    <w:rsid w:val="00970F34"/>
    <w:rsid w:val="009715CA"/>
    <w:rsid w:val="0097221F"/>
    <w:rsid w:val="009739DF"/>
    <w:rsid w:val="00974943"/>
    <w:rsid w:val="00975B58"/>
    <w:rsid w:val="00976916"/>
    <w:rsid w:val="00976C7D"/>
    <w:rsid w:val="00983D14"/>
    <w:rsid w:val="00986342"/>
    <w:rsid w:val="009876CC"/>
    <w:rsid w:val="009900FF"/>
    <w:rsid w:val="00992738"/>
    <w:rsid w:val="0099310D"/>
    <w:rsid w:val="009936BF"/>
    <w:rsid w:val="00994857"/>
    <w:rsid w:val="00995B11"/>
    <w:rsid w:val="00995E11"/>
    <w:rsid w:val="00996A09"/>
    <w:rsid w:val="009A048B"/>
    <w:rsid w:val="009A0D20"/>
    <w:rsid w:val="009A1F25"/>
    <w:rsid w:val="009A2493"/>
    <w:rsid w:val="009A2F99"/>
    <w:rsid w:val="009A7EFE"/>
    <w:rsid w:val="009A7F47"/>
    <w:rsid w:val="009B1956"/>
    <w:rsid w:val="009B1DEB"/>
    <w:rsid w:val="009B48CF"/>
    <w:rsid w:val="009B5835"/>
    <w:rsid w:val="009B6694"/>
    <w:rsid w:val="009C05B4"/>
    <w:rsid w:val="009C05FA"/>
    <w:rsid w:val="009C0C3E"/>
    <w:rsid w:val="009C1A0F"/>
    <w:rsid w:val="009C37B1"/>
    <w:rsid w:val="009C4C87"/>
    <w:rsid w:val="009C54FB"/>
    <w:rsid w:val="009C56CA"/>
    <w:rsid w:val="009C7292"/>
    <w:rsid w:val="009C76EA"/>
    <w:rsid w:val="009D1C0E"/>
    <w:rsid w:val="009D311A"/>
    <w:rsid w:val="009D3EB8"/>
    <w:rsid w:val="009D4723"/>
    <w:rsid w:val="009D4A84"/>
    <w:rsid w:val="009D54D1"/>
    <w:rsid w:val="009D6A2F"/>
    <w:rsid w:val="009F2FDE"/>
    <w:rsid w:val="009F33F5"/>
    <w:rsid w:val="009F519D"/>
    <w:rsid w:val="009F6001"/>
    <w:rsid w:val="009F6343"/>
    <w:rsid w:val="009F7D9D"/>
    <w:rsid w:val="00A00009"/>
    <w:rsid w:val="00A0012C"/>
    <w:rsid w:val="00A006A4"/>
    <w:rsid w:val="00A00B18"/>
    <w:rsid w:val="00A011CC"/>
    <w:rsid w:val="00A0445D"/>
    <w:rsid w:val="00A060DE"/>
    <w:rsid w:val="00A06A3D"/>
    <w:rsid w:val="00A070DB"/>
    <w:rsid w:val="00A15270"/>
    <w:rsid w:val="00A208BD"/>
    <w:rsid w:val="00A22187"/>
    <w:rsid w:val="00A22ABE"/>
    <w:rsid w:val="00A235AD"/>
    <w:rsid w:val="00A23609"/>
    <w:rsid w:val="00A2368F"/>
    <w:rsid w:val="00A23C36"/>
    <w:rsid w:val="00A247AF"/>
    <w:rsid w:val="00A2539A"/>
    <w:rsid w:val="00A25CEE"/>
    <w:rsid w:val="00A25F07"/>
    <w:rsid w:val="00A27121"/>
    <w:rsid w:val="00A273E2"/>
    <w:rsid w:val="00A300A5"/>
    <w:rsid w:val="00A320FA"/>
    <w:rsid w:val="00A35559"/>
    <w:rsid w:val="00A3570D"/>
    <w:rsid w:val="00A35C3F"/>
    <w:rsid w:val="00A363C5"/>
    <w:rsid w:val="00A372E8"/>
    <w:rsid w:val="00A37980"/>
    <w:rsid w:val="00A4218A"/>
    <w:rsid w:val="00A42615"/>
    <w:rsid w:val="00A426FE"/>
    <w:rsid w:val="00A4287F"/>
    <w:rsid w:val="00A466FC"/>
    <w:rsid w:val="00A46FCD"/>
    <w:rsid w:val="00A47EE0"/>
    <w:rsid w:val="00A52C37"/>
    <w:rsid w:val="00A53482"/>
    <w:rsid w:val="00A548F5"/>
    <w:rsid w:val="00A54FEF"/>
    <w:rsid w:val="00A550DE"/>
    <w:rsid w:val="00A5690A"/>
    <w:rsid w:val="00A57818"/>
    <w:rsid w:val="00A579E8"/>
    <w:rsid w:val="00A63B09"/>
    <w:rsid w:val="00A65193"/>
    <w:rsid w:val="00A65EEF"/>
    <w:rsid w:val="00A662D5"/>
    <w:rsid w:val="00A66508"/>
    <w:rsid w:val="00A673A2"/>
    <w:rsid w:val="00A7028D"/>
    <w:rsid w:val="00A70E8F"/>
    <w:rsid w:val="00A733F9"/>
    <w:rsid w:val="00A73542"/>
    <w:rsid w:val="00A76F0E"/>
    <w:rsid w:val="00A77765"/>
    <w:rsid w:val="00A777CC"/>
    <w:rsid w:val="00A80ACF"/>
    <w:rsid w:val="00A80B38"/>
    <w:rsid w:val="00A81E67"/>
    <w:rsid w:val="00A83BB8"/>
    <w:rsid w:val="00A84DF4"/>
    <w:rsid w:val="00A8638A"/>
    <w:rsid w:val="00A869B1"/>
    <w:rsid w:val="00A87EEA"/>
    <w:rsid w:val="00A90CDC"/>
    <w:rsid w:val="00A917FB"/>
    <w:rsid w:val="00A91B43"/>
    <w:rsid w:val="00A92294"/>
    <w:rsid w:val="00A92950"/>
    <w:rsid w:val="00A92C0F"/>
    <w:rsid w:val="00A938C1"/>
    <w:rsid w:val="00A94842"/>
    <w:rsid w:val="00A96FBE"/>
    <w:rsid w:val="00A974F0"/>
    <w:rsid w:val="00A97DC9"/>
    <w:rsid w:val="00AA2788"/>
    <w:rsid w:val="00AA4A80"/>
    <w:rsid w:val="00AA4CFE"/>
    <w:rsid w:val="00AB0A1D"/>
    <w:rsid w:val="00AB2C2D"/>
    <w:rsid w:val="00AB53C2"/>
    <w:rsid w:val="00AB6B87"/>
    <w:rsid w:val="00AB6E2F"/>
    <w:rsid w:val="00AC017C"/>
    <w:rsid w:val="00AC2CF8"/>
    <w:rsid w:val="00AC31FC"/>
    <w:rsid w:val="00AC5696"/>
    <w:rsid w:val="00AC5C2A"/>
    <w:rsid w:val="00AC64E3"/>
    <w:rsid w:val="00AC6531"/>
    <w:rsid w:val="00AC7E44"/>
    <w:rsid w:val="00AD2DCC"/>
    <w:rsid w:val="00AD2F67"/>
    <w:rsid w:val="00AD48F0"/>
    <w:rsid w:val="00AD514B"/>
    <w:rsid w:val="00AD530B"/>
    <w:rsid w:val="00AD5F75"/>
    <w:rsid w:val="00AE2DD5"/>
    <w:rsid w:val="00AE6233"/>
    <w:rsid w:val="00AE643C"/>
    <w:rsid w:val="00AE6E28"/>
    <w:rsid w:val="00AE73AC"/>
    <w:rsid w:val="00AE7583"/>
    <w:rsid w:val="00AE7BF7"/>
    <w:rsid w:val="00AF1EE1"/>
    <w:rsid w:val="00AF53E6"/>
    <w:rsid w:val="00AF5686"/>
    <w:rsid w:val="00AF6F64"/>
    <w:rsid w:val="00B003CE"/>
    <w:rsid w:val="00B00E05"/>
    <w:rsid w:val="00B02D76"/>
    <w:rsid w:val="00B03054"/>
    <w:rsid w:val="00B05417"/>
    <w:rsid w:val="00B06880"/>
    <w:rsid w:val="00B07674"/>
    <w:rsid w:val="00B07B36"/>
    <w:rsid w:val="00B107CE"/>
    <w:rsid w:val="00B12C09"/>
    <w:rsid w:val="00B1673E"/>
    <w:rsid w:val="00B16AE1"/>
    <w:rsid w:val="00B16EF1"/>
    <w:rsid w:val="00B175D2"/>
    <w:rsid w:val="00B17DBC"/>
    <w:rsid w:val="00B223CB"/>
    <w:rsid w:val="00B227BC"/>
    <w:rsid w:val="00B22A67"/>
    <w:rsid w:val="00B24529"/>
    <w:rsid w:val="00B248F4"/>
    <w:rsid w:val="00B25257"/>
    <w:rsid w:val="00B252EE"/>
    <w:rsid w:val="00B26A1A"/>
    <w:rsid w:val="00B323AC"/>
    <w:rsid w:val="00B33727"/>
    <w:rsid w:val="00B34371"/>
    <w:rsid w:val="00B34493"/>
    <w:rsid w:val="00B35043"/>
    <w:rsid w:val="00B351B8"/>
    <w:rsid w:val="00B35857"/>
    <w:rsid w:val="00B371FF"/>
    <w:rsid w:val="00B37467"/>
    <w:rsid w:val="00B4164E"/>
    <w:rsid w:val="00B41B7F"/>
    <w:rsid w:val="00B46E21"/>
    <w:rsid w:val="00B47705"/>
    <w:rsid w:val="00B50F28"/>
    <w:rsid w:val="00B5259F"/>
    <w:rsid w:val="00B53072"/>
    <w:rsid w:val="00B5699E"/>
    <w:rsid w:val="00B576F2"/>
    <w:rsid w:val="00B57DCE"/>
    <w:rsid w:val="00B615A7"/>
    <w:rsid w:val="00B61909"/>
    <w:rsid w:val="00B64053"/>
    <w:rsid w:val="00B6538E"/>
    <w:rsid w:val="00B654ED"/>
    <w:rsid w:val="00B65DA2"/>
    <w:rsid w:val="00B66043"/>
    <w:rsid w:val="00B66086"/>
    <w:rsid w:val="00B671B0"/>
    <w:rsid w:val="00B7015B"/>
    <w:rsid w:val="00B704B4"/>
    <w:rsid w:val="00B70E69"/>
    <w:rsid w:val="00B72407"/>
    <w:rsid w:val="00B735FD"/>
    <w:rsid w:val="00B73B66"/>
    <w:rsid w:val="00B74602"/>
    <w:rsid w:val="00B749B9"/>
    <w:rsid w:val="00B76D10"/>
    <w:rsid w:val="00B77412"/>
    <w:rsid w:val="00B77F26"/>
    <w:rsid w:val="00B77F7A"/>
    <w:rsid w:val="00B8105B"/>
    <w:rsid w:val="00B81382"/>
    <w:rsid w:val="00B81E28"/>
    <w:rsid w:val="00B844DF"/>
    <w:rsid w:val="00B84814"/>
    <w:rsid w:val="00B85F72"/>
    <w:rsid w:val="00B8659A"/>
    <w:rsid w:val="00B87459"/>
    <w:rsid w:val="00B91C85"/>
    <w:rsid w:val="00B925B1"/>
    <w:rsid w:val="00B93F18"/>
    <w:rsid w:val="00B95D28"/>
    <w:rsid w:val="00B97BC0"/>
    <w:rsid w:val="00BA0CC5"/>
    <w:rsid w:val="00BA113A"/>
    <w:rsid w:val="00BA21EE"/>
    <w:rsid w:val="00BA5B3F"/>
    <w:rsid w:val="00BA6490"/>
    <w:rsid w:val="00BA68A9"/>
    <w:rsid w:val="00BA6908"/>
    <w:rsid w:val="00BA6C06"/>
    <w:rsid w:val="00BA7087"/>
    <w:rsid w:val="00BA74DA"/>
    <w:rsid w:val="00BA790D"/>
    <w:rsid w:val="00BA7DD1"/>
    <w:rsid w:val="00BB05C7"/>
    <w:rsid w:val="00BB0AE8"/>
    <w:rsid w:val="00BB22A1"/>
    <w:rsid w:val="00BB26D0"/>
    <w:rsid w:val="00BB2EFA"/>
    <w:rsid w:val="00BB2FE7"/>
    <w:rsid w:val="00BB3935"/>
    <w:rsid w:val="00BB449F"/>
    <w:rsid w:val="00BB4931"/>
    <w:rsid w:val="00BB7A8A"/>
    <w:rsid w:val="00BC241B"/>
    <w:rsid w:val="00BC3958"/>
    <w:rsid w:val="00BC71E8"/>
    <w:rsid w:val="00BD2DCB"/>
    <w:rsid w:val="00BD6471"/>
    <w:rsid w:val="00BD6966"/>
    <w:rsid w:val="00BD6C76"/>
    <w:rsid w:val="00BE06B7"/>
    <w:rsid w:val="00BE0A3A"/>
    <w:rsid w:val="00BE1FEF"/>
    <w:rsid w:val="00BE1FFC"/>
    <w:rsid w:val="00BE2188"/>
    <w:rsid w:val="00BE329D"/>
    <w:rsid w:val="00BE419B"/>
    <w:rsid w:val="00BE7A8F"/>
    <w:rsid w:val="00BF0127"/>
    <w:rsid w:val="00BF0F09"/>
    <w:rsid w:val="00BF11A5"/>
    <w:rsid w:val="00BF1402"/>
    <w:rsid w:val="00BF149A"/>
    <w:rsid w:val="00BF3358"/>
    <w:rsid w:val="00BF56D9"/>
    <w:rsid w:val="00C00164"/>
    <w:rsid w:val="00C00248"/>
    <w:rsid w:val="00C01E65"/>
    <w:rsid w:val="00C01F30"/>
    <w:rsid w:val="00C02127"/>
    <w:rsid w:val="00C026A9"/>
    <w:rsid w:val="00C045AD"/>
    <w:rsid w:val="00C04BB0"/>
    <w:rsid w:val="00C04D96"/>
    <w:rsid w:val="00C0586C"/>
    <w:rsid w:val="00C05BCB"/>
    <w:rsid w:val="00C06570"/>
    <w:rsid w:val="00C0658F"/>
    <w:rsid w:val="00C06607"/>
    <w:rsid w:val="00C06FFA"/>
    <w:rsid w:val="00C07B46"/>
    <w:rsid w:val="00C11F41"/>
    <w:rsid w:val="00C13136"/>
    <w:rsid w:val="00C140AD"/>
    <w:rsid w:val="00C14108"/>
    <w:rsid w:val="00C155FD"/>
    <w:rsid w:val="00C161C8"/>
    <w:rsid w:val="00C16D80"/>
    <w:rsid w:val="00C16FD7"/>
    <w:rsid w:val="00C17B01"/>
    <w:rsid w:val="00C206FB"/>
    <w:rsid w:val="00C23AF9"/>
    <w:rsid w:val="00C24AC7"/>
    <w:rsid w:val="00C26A2A"/>
    <w:rsid w:val="00C2786C"/>
    <w:rsid w:val="00C30301"/>
    <w:rsid w:val="00C3048C"/>
    <w:rsid w:val="00C3311F"/>
    <w:rsid w:val="00C33B40"/>
    <w:rsid w:val="00C3693C"/>
    <w:rsid w:val="00C40CC3"/>
    <w:rsid w:val="00C413AF"/>
    <w:rsid w:val="00C42AD9"/>
    <w:rsid w:val="00C42DB1"/>
    <w:rsid w:val="00C43CF0"/>
    <w:rsid w:val="00C44235"/>
    <w:rsid w:val="00C47010"/>
    <w:rsid w:val="00C4729E"/>
    <w:rsid w:val="00C528FA"/>
    <w:rsid w:val="00C53CBE"/>
    <w:rsid w:val="00C54622"/>
    <w:rsid w:val="00C54BDA"/>
    <w:rsid w:val="00C57031"/>
    <w:rsid w:val="00C57BBD"/>
    <w:rsid w:val="00C623FD"/>
    <w:rsid w:val="00C63622"/>
    <w:rsid w:val="00C638DB"/>
    <w:rsid w:val="00C705CA"/>
    <w:rsid w:val="00C705D1"/>
    <w:rsid w:val="00C71326"/>
    <w:rsid w:val="00C71540"/>
    <w:rsid w:val="00C721DA"/>
    <w:rsid w:val="00C722F6"/>
    <w:rsid w:val="00C725F1"/>
    <w:rsid w:val="00C72C67"/>
    <w:rsid w:val="00C75713"/>
    <w:rsid w:val="00C75D34"/>
    <w:rsid w:val="00C76345"/>
    <w:rsid w:val="00C80A42"/>
    <w:rsid w:val="00C81177"/>
    <w:rsid w:val="00C816D2"/>
    <w:rsid w:val="00C82D99"/>
    <w:rsid w:val="00C833B8"/>
    <w:rsid w:val="00C844DD"/>
    <w:rsid w:val="00C86C66"/>
    <w:rsid w:val="00C87217"/>
    <w:rsid w:val="00C90140"/>
    <w:rsid w:val="00C9203F"/>
    <w:rsid w:val="00C921CB"/>
    <w:rsid w:val="00C931CD"/>
    <w:rsid w:val="00C93F36"/>
    <w:rsid w:val="00C95B97"/>
    <w:rsid w:val="00CA0243"/>
    <w:rsid w:val="00CA0C42"/>
    <w:rsid w:val="00CA272B"/>
    <w:rsid w:val="00CA569E"/>
    <w:rsid w:val="00CB08B5"/>
    <w:rsid w:val="00CB1599"/>
    <w:rsid w:val="00CB1655"/>
    <w:rsid w:val="00CB1F0A"/>
    <w:rsid w:val="00CB2BDB"/>
    <w:rsid w:val="00CB44F1"/>
    <w:rsid w:val="00CB5CDB"/>
    <w:rsid w:val="00CB65DD"/>
    <w:rsid w:val="00CB6AB2"/>
    <w:rsid w:val="00CC1A8C"/>
    <w:rsid w:val="00CC1DFB"/>
    <w:rsid w:val="00CC26A1"/>
    <w:rsid w:val="00CC43BE"/>
    <w:rsid w:val="00CC4D13"/>
    <w:rsid w:val="00CC57CD"/>
    <w:rsid w:val="00CC69EE"/>
    <w:rsid w:val="00CD1259"/>
    <w:rsid w:val="00CD22F8"/>
    <w:rsid w:val="00CD2DC9"/>
    <w:rsid w:val="00CD7042"/>
    <w:rsid w:val="00CD7257"/>
    <w:rsid w:val="00CE015D"/>
    <w:rsid w:val="00CE149D"/>
    <w:rsid w:val="00CE26EB"/>
    <w:rsid w:val="00CE29BD"/>
    <w:rsid w:val="00CE4150"/>
    <w:rsid w:val="00CE585E"/>
    <w:rsid w:val="00CE5BB5"/>
    <w:rsid w:val="00CE7B82"/>
    <w:rsid w:val="00CF080D"/>
    <w:rsid w:val="00CF0F66"/>
    <w:rsid w:val="00CF4396"/>
    <w:rsid w:val="00CF4C9A"/>
    <w:rsid w:val="00CF64A0"/>
    <w:rsid w:val="00CF6645"/>
    <w:rsid w:val="00D00974"/>
    <w:rsid w:val="00D024EE"/>
    <w:rsid w:val="00D02CA6"/>
    <w:rsid w:val="00D0343A"/>
    <w:rsid w:val="00D034C0"/>
    <w:rsid w:val="00D05E2D"/>
    <w:rsid w:val="00D063A1"/>
    <w:rsid w:val="00D06D73"/>
    <w:rsid w:val="00D11A18"/>
    <w:rsid w:val="00D12F20"/>
    <w:rsid w:val="00D1405F"/>
    <w:rsid w:val="00D15ECE"/>
    <w:rsid w:val="00D20906"/>
    <w:rsid w:val="00D20A08"/>
    <w:rsid w:val="00D22D18"/>
    <w:rsid w:val="00D25934"/>
    <w:rsid w:val="00D26669"/>
    <w:rsid w:val="00D267A2"/>
    <w:rsid w:val="00D26EF7"/>
    <w:rsid w:val="00D27150"/>
    <w:rsid w:val="00D271B3"/>
    <w:rsid w:val="00D27BA7"/>
    <w:rsid w:val="00D33CF2"/>
    <w:rsid w:val="00D34683"/>
    <w:rsid w:val="00D348D7"/>
    <w:rsid w:val="00D35849"/>
    <w:rsid w:val="00D36BA0"/>
    <w:rsid w:val="00D4103C"/>
    <w:rsid w:val="00D44608"/>
    <w:rsid w:val="00D501A4"/>
    <w:rsid w:val="00D51105"/>
    <w:rsid w:val="00D51224"/>
    <w:rsid w:val="00D514AE"/>
    <w:rsid w:val="00D540B7"/>
    <w:rsid w:val="00D54DF7"/>
    <w:rsid w:val="00D551FE"/>
    <w:rsid w:val="00D5596B"/>
    <w:rsid w:val="00D575DD"/>
    <w:rsid w:val="00D57C2A"/>
    <w:rsid w:val="00D60205"/>
    <w:rsid w:val="00D602B0"/>
    <w:rsid w:val="00D613B7"/>
    <w:rsid w:val="00D61766"/>
    <w:rsid w:val="00D6178B"/>
    <w:rsid w:val="00D6274F"/>
    <w:rsid w:val="00D63687"/>
    <w:rsid w:val="00D66FFF"/>
    <w:rsid w:val="00D70E8A"/>
    <w:rsid w:val="00D7189B"/>
    <w:rsid w:val="00D741B0"/>
    <w:rsid w:val="00D743C2"/>
    <w:rsid w:val="00D74B2A"/>
    <w:rsid w:val="00D74BAE"/>
    <w:rsid w:val="00D77152"/>
    <w:rsid w:val="00D77517"/>
    <w:rsid w:val="00D80CC9"/>
    <w:rsid w:val="00D81048"/>
    <w:rsid w:val="00D81CD5"/>
    <w:rsid w:val="00D82339"/>
    <w:rsid w:val="00D82591"/>
    <w:rsid w:val="00D82B5A"/>
    <w:rsid w:val="00D83C53"/>
    <w:rsid w:val="00D86D79"/>
    <w:rsid w:val="00D86F42"/>
    <w:rsid w:val="00D90AEF"/>
    <w:rsid w:val="00D92537"/>
    <w:rsid w:val="00D92DE7"/>
    <w:rsid w:val="00D92FC1"/>
    <w:rsid w:val="00D95826"/>
    <w:rsid w:val="00D96593"/>
    <w:rsid w:val="00D96E03"/>
    <w:rsid w:val="00DA0C57"/>
    <w:rsid w:val="00DA1F0F"/>
    <w:rsid w:val="00DA2B71"/>
    <w:rsid w:val="00DA38DF"/>
    <w:rsid w:val="00DA4228"/>
    <w:rsid w:val="00DA4417"/>
    <w:rsid w:val="00DA62A9"/>
    <w:rsid w:val="00DA789C"/>
    <w:rsid w:val="00DB03B9"/>
    <w:rsid w:val="00DB0FD2"/>
    <w:rsid w:val="00DB244D"/>
    <w:rsid w:val="00DB286A"/>
    <w:rsid w:val="00DB2BDB"/>
    <w:rsid w:val="00DB509D"/>
    <w:rsid w:val="00DB6A43"/>
    <w:rsid w:val="00DB7C6D"/>
    <w:rsid w:val="00DC1B28"/>
    <w:rsid w:val="00DC431D"/>
    <w:rsid w:val="00DC46B4"/>
    <w:rsid w:val="00DC57C3"/>
    <w:rsid w:val="00DC5DE7"/>
    <w:rsid w:val="00DD0ADB"/>
    <w:rsid w:val="00DD286C"/>
    <w:rsid w:val="00DD2E40"/>
    <w:rsid w:val="00DD2FCB"/>
    <w:rsid w:val="00DD41BF"/>
    <w:rsid w:val="00DD4477"/>
    <w:rsid w:val="00DD6457"/>
    <w:rsid w:val="00DD6DD3"/>
    <w:rsid w:val="00DD7017"/>
    <w:rsid w:val="00DD78D7"/>
    <w:rsid w:val="00DE01BE"/>
    <w:rsid w:val="00DE0B54"/>
    <w:rsid w:val="00DE4679"/>
    <w:rsid w:val="00DE539B"/>
    <w:rsid w:val="00DE5475"/>
    <w:rsid w:val="00DE6A5D"/>
    <w:rsid w:val="00DE6C47"/>
    <w:rsid w:val="00DE73E7"/>
    <w:rsid w:val="00DF042F"/>
    <w:rsid w:val="00DF18DC"/>
    <w:rsid w:val="00DF1D1C"/>
    <w:rsid w:val="00DF235B"/>
    <w:rsid w:val="00DF3647"/>
    <w:rsid w:val="00DF568F"/>
    <w:rsid w:val="00DF5754"/>
    <w:rsid w:val="00E04000"/>
    <w:rsid w:val="00E04DD2"/>
    <w:rsid w:val="00E06577"/>
    <w:rsid w:val="00E103E4"/>
    <w:rsid w:val="00E1213F"/>
    <w:rsid w:val="00E122A6"/>
    <w:rsid w:val="00E12544"/>
    <w:rsid w:val="00E129C4"/>
    <w:rsid w:val="00E131AF"/>
    <w:rsid w:val="00E13C40"/>
    <w:rsid w:val="00E14F92"/>
    <w:rsid w:val="00E17694"/>
    <w:rsid w:val="00E20C2A"/>
    <w:rsid w:val="00E216E5"/>
    <w:rsid w:val="00E2172A"/>
    <w:rsid w:val="00E22271"/>
    <w:rsid w:val="00E25812"/>
    <w:rsid w:val="00E25913"/>
    <w:rsid w:val="00E25948"/>
    <w:rsid w:val="00E25CD7"/>
    <w:rsid w:val="00E26910"/>
    <w:rsid w:val="00E30217"/>
    <w:rsid w:val="00E36446"/>
    <w:rsid w:val="00E37ABF"/>
    <w:rsid w:val="00E37BD0"/>
    <w:rsid w:val="00E40D90"/>
    <w:rsid w:val="00E40F5F"/>
    <w:rsid w:val="00E429A8"/>
    <w:rsid w:val="00E42EF6"/>
    <w:rsid w:val="00E44E55"/>
    <w:rsid w:val="00E44F34"/>
    <w:rsid w:val="00E47CFF"/>
    <w:rsid w:val="00E504BF"/>
    <w:rsid w:val="00E523D7"/>
    <w:rsid w:val="00E537D7"/>
    <w:rsid w:val="00E56995"/>
    <w:rsid w:val="00E57088"/>
    <w:rsid w:val="00E574B7"/>
    <w:rsid w:val="00E575A9"/>
    <w:rsid w:val="00E57AAB"/>
    <w:rsid w:val="00E61778"/>
    <w:rsid w:val="00E62434"/>
    <w:rsid w:val="00E62D2A"/>
    <w:rsid w:val="00E62D39"/>
    <w:rsid w:val="00E643F4"/>
    <w:rsid w:val="00E65154"/>
    <w:rsid w:val="00E65C69"/>
    <w:rsid w:val="00E66EF6"/>
    <w:rsid w:val="00E70838"/>
    <w:rsid w:val="00E7098D"/>
    <w:rsid w:val="00E71739"/>
    <w:rsid w:val="00E717EA"/>
    <w:rsid w:val="00E723BE"/>
    <w:rsid w:val="00E73B27"/>
    <w:rsid w:val="00E7422D"/>
    <w:rsid w:val="00E74674"/>
    <w:rsid w:val="00E7622B"/>
    <w:rsid w:val="00E77446"/>
    <w:rsid w:val="00E81F91"/>
    <w:rsid w:val="00E83D45"/>
    <w:rsid w:val="00E841B4"/>
    <w:rsid w:val="00E857E4"/>
    <w:rsid w:val="00E86885"/>
    <w:rsid w:val="00E90FDD"/>
    <w:rsid w:val="00E9152F"/>
    <w:rsid w:val="00E91C52"/>
    <w:rsid w:val="00E92597"/>
    <w:rsid w:val="00E938FC"/>
    <w:rsid w:val="00E93D44"/>
    <w:rsid w:val="00E93F01"/>
    <w:rsid w:val="00E94210"/>
    <w:rsid w:val="00E944C8"/>
    <w:rsid w:val="00E96625"/>
    <w:rsid w:val="00EA0384"/>
    <w:rsid w:val="00EA3DE5"/>
    <w:rsid w:val="00EA3DEE"/>
    <w:rsid w:val="00EA488B"/>
    <w:rsid w:val="00EB1B15"/>
    <w:rsid w:val="00EB3257"/>
    <w:rsid w:val="00EB436F"/>
    <w:rsid w:val="00EB4B1A"/>
    <w:rsid w:val="00EB62F3"/>
    <w:rsid w:val="00EB6630"/>
    <w:rsid w:val="00EC0C5B"/>
    <w:rsid w:val="00EC3F09"/>
    <w:rsid w:val="00EC4CD0"/>
    <w:rsid w:val="00EC4D78"/>
    <w:rsid w:val="00EC5031"/>
    <w:rsid w:val="00EC76F7"/>
    <w:rsid w:val="00ED197D"/>
    <w:rsid w:val="00ED1C85"/>
    <w:rsid w:val="00ED1CBF"/>
    <w:rsid w:val="00ED2AFB"/>
    <w:rsid w:val="00ED728C"/>
    <w:rsid w:val="00EE1B67"/>
    <w:rsid w:val="00EE2831"/>
    <w:rsid w:val="00EF12B9"/>
    <w:rsid w:val="00EF43F4"/>
    <w:rsid w:val="00EF4C9F"/>
    <w:rsid w:val="00EF4EC6"/>
    <w:rsid w:val="00F01CF6"/>
    <w:rsid w:val="00F02B7F"/>
    <w:rsid w:val="00F05C06"/>
    <w:rsid w:val="00F06528"/>
    <w:rsid w:val="00F10F2F"/>
    <w:rsid w:val="00F11EF8"/>
    <w:rsid w:val="00F15E0E"/>
    <w:rsid w:val="00F20000"/>
    <w:rsid w:val="00F23AF5"/>
    <w:rsid w:val="00F246DE"/>
    <w:rsid w:val="00F250B4"/>
    <w:rsid w:val="00F25576"/>
    <w:rsid w:val="00F26D47"/>
    <w:rsid w:val="00F275C9"/>
    <w:rsid w:val="00F30467"/>
    <w:rsid w:val="00F30F66"/>
    <w:rsid w:val="00F379CE"/>
    <w:rsid w:val="00F37E83"/>
    <w:rsid w:val="00F42700"/>
    <w:rsid w:val="00F4283F"/>
    <w:rsid w:val="00F438A5"/>
    <w:rsid w:val="00F441BD"/>
    <w:rsid w:val="00F46FB0"/>
    <w:rsid w:val="00F47BE6"/>
    <w:rsid w:val="00F5274B"/>
    <w:rsid w:val="00F536DC"/>
    <w:rsid w:val="00F54BD4"/>
    <w:rsid w:val="00F54E62"/>
    <w:rsid w:val="00F55698"/>
    <w:rsid w:val="00F5594E"/>
    <w:rsid w:val="00F55BBB"/>
    <w:rsid w:val="00F55C11"/>
    <w:rsid w:val="00F56974"/>
    <w:rsid w:val="00F60CBB"/>
    <w:rsid w:val="00F6171D"/>
    <w:rsid w:val="00F61E67"/>
    <w:rsid w:val="00F636A4"/>
    <w:rsid w:val="00F638BC"/>
    <w:rsid w:val="00F64CDC"/>
    <w:rsid w:val="00F74121"/>
    <w:rsid w:val="00F7735B"/>
    <w:rsid w:val="00F775D4"/>
    <w:rsid w:val="00F77ED1"/>
    <w:rsid w:val="00F80ABA"/>
    <w:rsid w:val="00F906C8"/>
    <w:rsid w:val="00F91547"/>
    <w:rsid w:val="00F91E14"/>
    <w:rsid w:val="00F94886"/>
    <w:rsid w:val="00F97085"/>
    <w:rsid w:val="00F97891"/>
    <w:rsid w:val="00FA0557"/>
    <w:rsid w:val="00FA08E6"/>
    <w:rsid w:val="00FA2FBA"/>
    <w:rsid w:val="00FA3612"/>
    <w:rsid w:val="00FA3E21"/>
    <w:rsid w:val="00FA46C8"/>
    <w:rsid w:val="00FB0FCC"/>
    <w:rsid w:val="00FB2042"/>
    <w:rsid w:val="00FB2928"/>
    <w:rsid w:val="00FB2CB5"/>
    <w:rsid w:val="00FB4BEA"/>
    <w:rsid w:val="00FB53B2"/>
    <w:rsid w:val="00FB677C"/>
    <w:rsid w:val="00FB7633"/>
    <w:rsid w:val="00FC0E31"/>
    <w:rsid w:val="00FC16E6"/>
    <w:rsid w:val="00FC19C9"/>
    <w:rsid w:val="00FC2A1E"/>
    <w:rsid w:val="00FC3C32"/>
    <w:rsid w:val="00FC499E"/>
    <w:rsid w:val="00FC77A4"/>
    <w:rsid w:val="00FD2BA4"/>
    <w:rsid w:val="00FD41F0"/>
    <w:rsid w:val="00FD4F74"/>
    <w:rsid w:val="00FD57FB"/>
    <w:rsid w:val="00FD5A27"/>
    <w:rsid w:val="00FD6409"/>
    <w:rsid w:val="00FD6488"/>
    <w:rsid w:val="00FD6EA7"/>
    <w:rsid w:val="00FD6FDD"/>
    <w:rsid w:val="00FD74CA"/>
    <w:rsid w:val="00FD754E"/>
    <w:rsid w:val="00FE1351"/>
    <w:rsid w:val="00FE1402"/>
    <w:rsid w:val="00FE1B6C"/>
    <w:rsid w:val="00FE319C"/>
    <w:rsid w:val="00FE40E9"/>
    <w:rsid w:val="00FE47F4"/>
    <w:rsid w:val="00FE5CC9"/>
    <w:rsid w:val="00FE6828"/>
    <w:rsid w:val="00FF1A6B"/>
    <w:rsid w:val="00FF4597"/>
    <w:rsid w:val="00FF4AB1"/>
    <w:rsid w:val="00FF6637"/>
    <w:rsid w:val="00FF6D2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F3789E6"/>
  <w15:docId w15:val="{068B5D32-C476-40EA-805E-42738A44C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C1B28"/>
    <w:pPr>
      <w:widowControl w:val="0"/>
    </w:pPr>
    <w:rPr>
      <w:rFonts w:eastAsia="標楷體"/>
      <w:kern w:val="2"/>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571E3A"/>
    <w:pPr>
      <w:tabs>
        <w:tab w:val="center" w:pos="4153"/>
        <w:tab w:val="right" w:pos="8306"/>
      </w:tabs>
      <w:snapToGrid w:val="0"/>
    </w:pPr>
    <w:rPr>
      <w:sz w:val="20"/>
      <w:szCs w:val="20"/>
    </w:rPr>
  </w:style>
  <w:style w:type="character" w:styleId="a5">
    <w:name w:val="page number"/>
    <w:basedOn w:val="a0"/>
    <w:rsid w:val="00571E3A"/>
  </w:style>
  <w:style w:type="paragraph" w:styleId="a6">
    <w:name w:val="header"/>
    <w:basedOn w:val="a"/>
    <w:rsid w:val="00571E3A"/>
    <w:pPr>
      <w:tabs>
        <w:tab w:val="center" w:pos="4153"/>
        <w:tab w:val="right" w:pos="8306"/>
      </w:tabs>
      <w:snapToGrid w:val="0"/>
    </w:pPr>
    <w:rPr>
      <w:sz w:val="20"/>
      <w:szCs w:val="20"/>
    </w:rPr>
  </w:style>
  <w:style w:type="paragraph" w:customStyle="1" w:styleId="a7">
    <w:name w:val="命題"/>
    <w:basedOn w:val="a"/>
    <w:autoRedefine/>
    <w:rsid w:val="00CE4150"/>
    <w:pPr>
      <w:spacing w:before="60" w:line="0" w:lineRule="atLeast"/>
    </w:pPr>
    <w:rPr>
      <w:rFonts w:hAnsi="標楷體"/>
      <w:szCs w:val="28"/>
    </w:rPr>
  </w:style>
  <w:style w:type="table" w:styleId="a8">
    <w:name w:val="Table Grid"/>
    <w:basedOn w:val="a1"/>
    <w:uiPriority w:val="39"/>
    <w:rsid w:val="002C0DC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rsid w:val="00175A2D"/>
    <w:rPr>
      <w:rFonts w:ascii="Cambria" w:hAnsi="Cambria"/>
      <w:sz w:val="18"/>
      <w:szCs w:val="18"/>
    </w:rPr>
  </w:style>
  <w:style w:type="character" w:customStyle="1" w:styleId="aa">
    <w:name w:val="註解方塊文字 字元"/>
    <w:link w:val="a9"/>
    <w:rsid w:val="00175A2D"/>
    <w:rPr>
      <w:rFonts w:ascii="Cambria" w:eastAsia="新細明體" w:hAnsi="Cambria" w:cs="Times New Roman"/>
      <w:kern w:val="2"/>
      <w:sz w:val="18"/>
      <w:szCs w:val="18"/>
    </w:rPr>
  </w:style>
  <w:style w:type="paragraph" w:customStyle="1" w:styleId="ab">
    <w:name w:val="國小題目"/>
    <w:basedOn w:val="a"/>
    <w:autoRedefine/>
    <w:rsid w:val="001F7106"/>
    <w:pPr>
      <w:kinsoku w:val="0"/>
      <w:overflowPunct w:val="0"/>
      <w:autoSpaceDE w:val="0"/>
      <w:autoSpaceDN w:val="0"/>
      <w:adjustRightInd w:val="0"/>
      <w:snapToGrid w:val="0"/>
      <w:ind w:left="240" w:hangingChars="100" w:hanging="240"/>
    </w:pPr>
    <w:rPr>
      <w:color w:val="000000"/>
      <w:kern w:val="0"/>
    </w:rPr>
  </w:style>
  <w:style w:type="paragraph" w:customStyle="1" w:styleId="ac">
    <w:name w:val="段落"/>
    <w:basedOn w:val="a"/>
    <w:next w:val="a"/>
    <w:autoRedefine/>
    <w:rsid w:val="00402704"/>
    <w:pPr>
      <w:spacing w:after="60" w:line="400" w:lineRule="exact"/>
      <w:jc w:val="both"/>
    </w:pPr>
    <w:rPr>
      <w:rFonts w:ascii="標楷體" w:hAnsi="標楷體"/>
      <w:color w:val="000000"/>
    </w:rPr>
  </w:style>
  <w:style w:type="paragraph" w:customStyle="1" w:styleId="1">
    <w:name w:val="樣式1"/>
    <w:basedOn w:val="a"/>
    <w:link w:val="10"/>
    <w:qFormat/>
    <w:rsid w:val="00CF0F66"/>
    <w:pPr>
      <w:numPr>
        <w:numId w:val="1"/>
      </w:numPr>
      <w:spacing w:afterLines="100" w:line="600" w:lineRule="exact"/>
    </w:pPr>
    <w:rPr>
      <w:rFonts w:hAnsi="標楷體"/>
      <w:color w:val="000000"/>
      <w:szCs w:val="28"/>
    </w:rPr>
  </w:style>
  <w:style w:type="paragraph" w:styleId="ad">
    <w:name w:val="List Paragraph"/>
    <w:basedOn w:val="a"/>
    <w:uiPriority w:val="34"/>
    <w:qFormat/>
    <w:rsid w:val="007A1916"/>
    <w:pPr>
      <w:ind w:leftChars="200" w:left="480"/>
    </w:pPr>
  </w:style>
  <w:style w:type="character" w:customStyle="1" w:styleId="10">
    <w:name w:val="樣式1 字元"/>
    <w:link w:val="1"/>
    <w:rsid w:val="00CF0F66"/>
    <w:rPr>
      <w:rFonts w:eastAsia="標楷體" w:hAnsi="標楷體"/>
      <w:color w:val="000000"/>
      <w:kern w:val="2"/>
      <w:sz w:val="28"/>
      <w:szCs w:val="28"/>
    </w:rPr>
  </w:style>
  <w:style w:type="character" w:customStyle="1" w:styleId="a4">
    <w:name w:val="頁尾 字元"/>
    <w:link w:val="a3"/>
    <w:uiPriority w:val="99"/>
    <w:rsid w:val="00515FD2"/>
    <w:rPr>
      <w:kern w:val="2"/>
    </w:rPr>
  </w:style>
  <w:style w:type="paragraph" w:styleId="2">
    <w:name w:val="toc 2"/>
    <w:basedOn w:val="a"/>
    <w:next w:val="a"/>
    <w:autoRedefine/>
    <w:rsid w:val="00310CEB"/>
    <w:pPr>
      <w:ind w:leftChars="200" w:left="480"/>
    </w:pPr>
  </w:style>
  <w:style w:type="table" w:customStyle="1" w:styleId="11">
    <w:name w:val="表格格線1"/>
    <w:basedOn w:val="a1"/>
    <w:next w:val="a8"/>
    <w:uiPriority w:val="59"/>
    <w:rsid w:val="00C81177"/>
    <w:rPr>
      <w:rFonts w:ascii="Calibri"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laceholder Text"/>
    <w:basedOn w:val="a0"/>
    <w:uiPriority w:val="99"/>
    <w:semiHidden/>
    <w:rsid w:val="005E4D00"/>
    <w:rPr>
      <w:color w:val="808080"/>
    </w:rPr>
  </w:style>
  <w:style w:type="paragraph" w:customStyle="1" w:styleId="MTDisplayEquation">
    <w:name w:val="MTDisplayEquation"/>
    <w:basedOn w:val="a"/>
    <w:next w:val="a"/>
    <w:link w:val="MTDisplayEquation0"/>
    <w:rsid w:val="001B2579"/>
    <w:pPr>
      <w:tabs>
        <w:tab w:val="center" w:pos="4960"/>
        <w:tab w:val="right" w:pos="9640"/>
      </w:tabs>
      <w:ind w:leftChars="100" w:left="280" w:firstLineChars="100" w:firstLine="280"/>
      <w:jc w:val="both"/>
    </w:pPr>
    <w:rPr>
      <w:color w:val="000000" w:themeColor="text1"/>
      <w:szCs w:val="28"/>
    </w:rPr>
  </w:style>
  <w:style w:type="character" w:customStyle="1" w:styleId="MTDisplayEquation0">
    <w:name w:val="MTDisplayEquation 字元"/>
    <w:basedOn w:val="a0"/>
    <w:link w:val="MTDisplayEquation"/>
    <w:rsid w:val="001B2579"/>
    <w:rPr>
      <w:rFonts w:eastAsia="標楷體"/>
      <w:color w:val="000000" w:themeColor="text1"/>
      <w:kern w:val="2"/>
      <w:sz w:val="28"/>
      <w:szCs w:val="28"/>
    </w:rPr>
  </w:style>
  <w:style w:type="paragraph" w:styleId="HTML">
    <w:name w:val="HTML Preformatted"/>
    <w:basedOn w:val="a"/>
    <w:link w:val="HTML0"/>
    <w:uiPriority w:val="99"/>
    <w:semiHidden/>
    <w:unhideWhenUsed/>
    <w:rsid w:val="00FD6F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cs="細明體"/>
      <w:kern w:val="0"/>
      <w:sz w:val="24"/>
    </w:rPr>
  </w:style>
  <w:style w:type="character" w:customStyle="1" w:styleId="HTML0">
    <w:name w:val="HTML 預設格式 字元"/>
    <w:basedOn w:val="a0"/>
    <w:link w:val="HTML"/>
    <w:uiPriority w:val="99"/>
    <w:semiHidden/>
    <w:rsid w:val="00FD6FDD"/>
    <w:rPr>
      <w:rFonts w:ascii="細明體" w:eastAsia="細明體" w:hAnsi="細明體" w:cs="細明體"/>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160491">
      <w:bodyDiv w:val="1"/>
      <w:marLeft w:val="0"/>
      <w:marRight w:val="0"/>
      <w:marTop w:val="0"/>
      <w:marBottom w:val="0"/>
      <w:divBdr>
        <w:top w:val="none" w:sz="0" w:space="0" w:color="auto"/>
        <w:left w:val="none" w:sz="0" w:space="0" w:color="auto"/>
        <w:bottom w:val="none" w:sz="0" w:space="0" w:color="auto"/>
        <w:right w:val="none" w:sz="0" w:space="0" w:color="auto"/>
      </w:divBdr>
    </w:div>
    <w:div w:id="231238492">
      <w:bodyDiv w:val="1"/>
      <w:marLeft w:val="0"/>
      <w:marRight w:val="0"/>
      <w:marTop w:val="0"/>
      <w:marBottom w:val="0"/>
      <w:divBdr>
        <w:top w:val="none" w:sz="0" w:space="0" w:color="auto"/>
        <w:left w:val="none" w:sz="0" w:space="0" w:color="auto"/>
        <w:bottom w:val="none" w:sz="0" w:space="0" w:color="auto"/>
        <w:right w:val="none" w:sz="0" w:space="0" w:color="auto"/>
      </w:divBdr>
    </w:div>
    <w:div w:id="685208844">
      <w:bodyDiv w:val="1"/>
      <w:marLeft w:val="0"/>
      <w:marRight w:val="0"/>
      <w:marTop w:val="0"/>
      <w:marBottom w:val="0"/>
      <w:divBdr>
        <w:top w:val="none" w:sz="0" w:space="0" w:color="auto"/>
        <w:left w:val="none" w:sz="0" w:space="0" w:color="auto"/>
        <w:bottom w:val="none" w:sz="0" w:space="0" w:color="auto"/>
        <w:right w:val="none" w:sz="0" w:space="0" w:color="auto"/>
      </w:divBdr>
    </w:div>
    <w:div w:id="1271277810">
      <w:bodyDiv w:val="1"/>
      <w:marLeft w:val="0"/>
      <w:marRight w:val="0"/>
      <w:marTop w:val="0"/>
      <w:marBottom w:val="0"/>
      <w:divBdr>
        <w:top w:val="none" w:sz="0" w:space="0" w:color="auto"/>
        <w:left w:val="none" w:sz="0" w:space="0" w:color="auto"/>
        <w:bottom w:val="none" w:sz="0" w:space="0" w:color="auto"/>
        <w:right w:val="none" w:sz="0" w:space="0" w:color="auto"/>
      </w:divBdr>
    </w:div>
    <w:div w:id="1637830159">
      <w:bodyDiv w:val="1"/>
      <w:marLeft w:val="0"/>
      <w:marRight w:val="0"/>
      <w:marTop w:val="0"/>
      <w:marBottom w:val="0"/>
      <w:divBdr>
        <w:top w:val="none" w:sz="0" w:space="0" w:color="auto"/>
        <w:left w:val="none" w:sz="0" w:space="0" w:color="auto"/>
        <w:bottom w:val="none" w:sz="0" w:space="0" w:color="auto"/>
        <w:right w:val="none" w:sz="0" w:space="0" w:color="auto"/>
      </w:divBdr>
    </w:div>
    <w:div w:id="1934777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28.jpg"/><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5.wmf"/><Relationship Id="rId170" Type="http://schemas.openxmlformats.org/officeDocument/2006/relationships/oleObject" Target="embeddings/oleObject78.bin"/><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6.bin"/><Relationship Id="rId181" Type="http://schemas.openxmlformats.org/officeDocument/2006/relationships/footer" Target="footer5.xml"/><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5.wmf"/><Relationship Id="rId85" Type="http://schemas.openxmlformats.org/officeDocument/2006/relationships/oleObject" Target="embeddings/oleObject37.bin"/><Relationship Id="rId150" Type="http://schemas.openxmlformats.org/officeDocument/2006/relationships/oleObject" Target="embeddings/oleObject71.bin"/><Relationship Id="rId171" Type="http://schemas.openxmlformats.org/officeDocument/2006/relationships/image" Target="media/image82.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6.jpg"/><Relationship Id="rId182" Type="http://schemas.openxmlformats.org/officeDocument/2006/relationships/footer" Target="footer6.xml"/><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54.bin"/><Relationship Id="rId44" Type="http://schemas.openxmlformats.org/officeDocument/2006/relationships/image" Target="media/image18.wmf"/><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4.bin"/><Relationship Id="rId177" Type="http://schemas.openxmlformats.org/officeDocument/2006/relationships/image" Target="media/image85.wmf"/><Relationship Id="rId172" Type="http://schemas.openxmlformats.org/officeDocument/2006/relationships/oleObject" Target="embeddings/oleObject79.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image" Target="media/image66.wmf"/><Relationship Id="rId146" Type="http://schemas.openxmlformats.org/officeDocument/2006/relationships/oleObject" Target="embeddings/oleObject69.bin"/><Relationship Id="rId167"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7.jpg"/><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oleObject" Target="embeddings/oleObject82.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3.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7.bin"/><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image" Target="media/image78.jpg"/><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jpg"/><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oleObject" Target="embeddings/oleObject80.bin"/><Relationship Id="rId179" Type="http://schemas.openxmlformats.org/officeDocument/2006/relationships/image" Target="media/image86.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image" Target="media/image79.jpg"/><Relationship Id="rId169"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83.bin"/><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4.wmf"/><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footer" Target="footer3.xml"/><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81.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68.wmf"/><Relationship Id="rId166" Type="http://schemas.openxmlformats.org/officeDocument/2006/relationships/footer" Target="footer4.xml"/><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image" Target="media/image5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03B2F7-72DA-4E45-8485-B1FD013B93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TotalTime>
  <Pages>14</Pages>
  <Words>646</Words>
  <Characters>3686</Characters>
  <Application>Microsoft Office Word</Application>
  <DocSecurity>0</DocSecurity>
  <Lines>30</Lines>
  <Paragraphs>8</Paragraphs>
  <ScaleCrop>false</ScaleCrop>
  <Company>j</Company>
  <LinksUpToDate>false</LinksUpToDate>
  <CharactersWithSpaces>4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各位同學：你們好</dc:title>
  <dc:creator>j</dc:creator>
  <cp:lastModifiedBy>Carrie</cp:lastModifiedBy>
  <cp:revision>39</cp:revision>
  <cp:lastPrinted>2024-05-21T00:46:00Z</cp:lastPrinted>
  <dcterms:created xsi:type="dcterms:W3CDTF">2021-05-02T17:11:00Z</dcterms:created>
  <dcterms:modified xsi:type="dcterms:W3CDTF">2024-05-21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